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0D2D7B" w:rsidRDefault="00306EC3">
      <w:pPr>
        <w:pStyle w:val="10"/>
        <w:spacing w:after="0"/>
        <w:jc w:val="center"/>
      </w:pPr>
      <w:r>
        <w:t xml:space="preserve">Санкт-Петербургский политехнический университет Петра Великого </w:t>
      </w:r>
    </w:p>
    <w:p w:rsidR="000D2D7B" w:rsidRDefault="00306EC3">
      <w:pPr>
        <w:pStyle w:val="10"/>
        <w:spacing w:after="0"/>
        <w:jc w:val="center"/>
      </w:pPr>
      <w:r>
        <w:t xml:space="preserve">Институт прикладной математики и механики </w:t>
      </w:r>
    </w:p>
    <w:p w:rsidR="000D2D7B" w:rsidRDefault="00306EC3">
      <w:pPr>
        <w:pStyle w:val="10"/>
        <w:spacing w:after="0"/>
        <w:jc w:val="center"/>
      </w:pPr>
      <w:r>
        <w:t>Кафедра прикладной математики</w:t>
      </w: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52"/>
          <w:szCs w:val="52"/>
        </w:rPr>
      </w:pPr>
    </w:p>
    <w:p w:rsidR="000D2D7B" w:rsidRDefault="00306EC3">
      <w:pPr>
        <w:pStyle w:val="10"/>
        <w:jc w:val="center"/>
        <w:rPr>
          <w:sz w:val="40"/>
          <w:szCs w:val="40"/>
        </w:rPr>
      </w:pPr>
      <w:r>
        <w:rPr>
          <w:sz w:val="40"/>
          <w:szCs w:val="40"/>
        </w:rPr>
        <w:t xml:space="preserve">Документация программного комплекса </w:t>
      </w:r>
    </w:p>
    <w:p w:rsidR="000D2D7B" w:rsidRDefault="00306EC3">
      <w:pPr>
        <w:pStyle w:val="10"/>
        <w:jc w:val="center"/>
        <w:rPr>
          <w:i/>
          <w:sz w:val="52"/>
          <w:szCs w:val="52"/>
        </w:rPr>
      </w:pPr>
      <w:r>
        <w:rPr>
          <w:i/>
          <w:sz w:val="52"/>
          <w:szCs w:val="52"/>
        </w:rPr>
        <w:t>«Там, где море»</w:t>
      </w:r>
    </w:p>
    <w:p w:rsidR="000D2D7B" w:rsidRDefault="000D2D7B">
      <w:pPr>
        <w:pStyle w:val="10"/>
        <w:rPr>
          <w:sz w:val="52"/>
          <w:szCs w:val="52"/>
        </w:rPr>
      </w:pPr>
    </w:p>
    <w:p w:rsidR="000D2D7B" w:rsidRDefault="000D2D7B">
      <w:pPr>
        <w:pStyle w:val="10"/>
        <w:rPr>
          <w:sz w:val="52"/>
          <w:szCs w:val="52"/>
        </w:rPr>
      </w:pPr>
    </w:p>
    <w:p w:rsidR="000D2D7B" w:rsidRDefault="00306EC3">
      <w:pPr>
        <w:pStyle w:val="10"/>
        <w:jc w:val="center"/>
      </w:pPr>
      <w:r>
        <w:t>Выполнили: студенты групп 13641/1,3,4</w:t>
      </w:r>
    </w:p>
    <w:tbl>
      <w:tblPr>
        <w:tblStyle w:val="a5"/>
        <w:tblW w:w="3358" w:type="dxa"/>
        <w:jc w:val="right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3358"/>
      </w:tblGrid>
      <w:tr w:rsidR="000D2D7B">
        <w:trPr>
          <w:trHeight w:val="240"/>
          <w:jc w:val="right"/>
        </w:trPr>
        <w:tc>
          <w:tcPr>
            <w:tcW w:w="3358" w:type="dxa"/>
          </w:tcPr>
          <w:p w:rsidR="000D2D7B" w:rsidRDefault="00306EC3">
            <w:pPr>
              <w:pStyle w:val="10"/>
              <w:ind w:firstLine="24"/>
              <w:contextualSpacing w:val="0"/>
              <w:rPr>
                <w:sz w:val="22"/>
                <w:szCs w:val="22"/>
              </w:rPr>
            </w:pPr>
            <w:r>
              <w:t>Лысикова Наталья</w:t>
            </w:r>
          </w:p>
        </w:tc>
      </w:tr>
      <w:tr w:rsidR="000D2D7B">
        <w:trPr>
          <w:trHeight w:val="260"/>
          <w:jc w:val="right"/>
        </w:trPr>
        <w:tc>
          <w:tcPr>
            <w:tcW w:w="3358" w:type="dxa"/>
          </w:tcPr>
          <w:p w:rsidR="000D2D7B" w:rsidRDefault="00306EC3">
            <w:pPr>
              <w:pStyle w:val="10"/>
              <w:ind w:firstLine="24"/>
              <w:contextualSpacing w:val="0"/>
              <w:rPr>
                <w:sz w:val="22"/>
                <w:szCs w:val="22"/>
              </w:rPr>
            </w:pPr>
            <w:r>
              <w:t>Зефиров Артем</w:t>
            </w:r>
          </w:p>
        </w:tc>
      </w:tr>
      <w:tr w:rsidR="000D2D7B">
        <w:trPr>
          <w:trHeight w:val="260"/>
          <w:jc w:val="right"/>
        </w:trPr>
        <w:tc>
          <w:tcPr>
            <w:tcW w:w="3358" w:type="dxa"/>
          </w:tcPr>
          <w:p w:rsidR="000D2D7B" w:rsidRDefault="00306EC3">
            <w:pPr>
              <w:pStyle w:val="10"/>
              <w:ind w:firstLine="24"/>
              <w:contextualSpacing w:val="0"/>
              <w:rPr>
                <w:sz w:val="22"/>
                <w:szCs w:val="22"/>
              </w:rPr>
            </w:pPr>
            <w:r>
              <w:t>Пестова Наталья</w:t>
            </w:r>
          </w:p>
        </w:tc>
      </w:tr>
      <w:tr w:rsidR="000D2D7B">
        <w:trPr>
          <w:trHeight w:val="260"/>
          <w:jc w:val="right"/>
        </w:trPr>
        <w:tc>
          <w:tcPr>
            <w:tcW w:w="3358" w:type="dxa"/>
          </w:tcPr>
          <w:p w:rsidR="000D2D7B" w:rsidRDefault="00306EC3">
            <w:pPr>
              <w:pStyle w:val="10"/>
              <w:ind w:firstLine="24"/>
              <w:contextualSpacing w:val="0"/>
              <w:rPr>
                <w:sz w:val="22"/>
                <w:szCs w:val="22"/>
              </w:rPr>
            </w:pPr>
            <w:r>
              <w:t>Выменец Максим</w:t>
            </w:r>
          </w:p>
        </w:tc>
      </w:tr>
      <w:tr w:rsidR="000D2D7B">
        <w:trPr>
          <w:trHeight w:val="260"/>
          <w:jc w:val="right"/>
        </w:trPr>
        <w:tc>
          <w:tcPr>
            <w:tcW w:w="3358" w:type="dxa"/>
          </w:tcPr>
          <w:p w:rsidR="000D2D7B" w:rsidRDefault="00306EC3">
            <w:pPr>
              <w:pStyle w:val="10"/>
              <w:ind w:firstLine="24"/>
              <w:contextualSpacing w:val="0"/>
              <w:rPr>
                <w:sz w:val="22"/>
                <w:szCs w:val="22"/>
              </w:rPr>
            </w:pPr>
            <w:r>
              <w:t>Тхакушинова Рузанна</w:t>
            </w:r>
          </w:p>
        </w:tc>
      </w:tr>
    </w:tbl>
    <w:p w:rsidR="000D2D7B" w:rsidRDefault="000D2D7B">
      <w:pPr>
        <w:pStyle w:val="10"/>
        <w:spacing w:after="0" w:line="240" w:lineRule="auto"/>
        <w:jc w:val="center"/>
      </w:pPr>
    </w:p>
    <w:p w:rsidR="000D2D7B" w:rsidRDefault="000D2D7B">
      <w:pPr>
        <w:pStyle w:val="10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0D2D7B" w:rsidRDefault="000D2D7B">
      <w:pPr>
        <w:pStyle w:val="10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0D2D7B" w:rsidRDefault="000D2D7B">
      <w:pPr>
        <w:pStyle w:val="10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0D2D7B" w:rsidRDefault="000D2D7B">
      <w:pPr>
        <w:pStyle w:val="10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0D2D7B" w:rsidRDefault="000D2D7B">
      <w:pPr>
        <w:pStyle w:val="10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0D2D7B" w:rsidRDefault="000D2D7B">
      <w:pPr>
        <w:pStyle w:val="10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0D2D7B" w:rsidRDefault="00306EC3">
      <w:pPr>
        <w:pStyle w:val="10"/>
        <w:spacing w:after="0" w:line="240" w:lineRule="auto"/>
        <w:jc w:val="center"/>
      </w:pPr>
      <w:r>
        <w:t>Санкт-Петербург</w:t>
      </w:r>
    </w:p>
    <w:p w:rsidR="000D2D7B" w:rsidRDefault="00306EC3">
      <w:pPr>
        <w:pStyle w:val="10"/>
        <w:tabs>
          <w:tab w:val="center" w:pos="4677"/>
          <w:tab w:val="right" w:pos="9355"/>
        </w:tabs>
        <w:spacing w:after="0" w:line="240" w:lineRule="auto"/>
        <w:jc w:val="center"/>
      </w:pPr>
      <w:r>
        <w:t>2017</w:t>
      </w:r>
    </w:p>
    <w:p w:rsidR="000D2D7B" w:rsidRDefault="000D2D7B">
      <w:pPr>
        <w:pStyle w:val="10"/>
      </w:pPr>
    </w:p>
    <w:p w:rsidR="000D2D7B" w:rsidRDefault="000D2D7B">
      <w:pPr>
        <w:pStyle w:val="10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0D2D7B" w:rsidRDefault="00306EC3">
      <w:pPr>
        <w:pStyle w:val="10"/>
      </w:pPr>
      <w:r>
        <w:br w:type="page"/>
      </w:r>
    </w:p>
    <w:p w:rsidR="000D2D7B" w:rsidRDefault="000D2D7B">
      <w:pPr>
        <w:pStyle w:val="10"/>
        <w:spacing w:line="276" w:lineRule="auto"/>
        <w:ind w:firstLine="0"/>
        <w:jc w:val="center"/>
        <w:rPr>
          <w:rFonts w:ascii="Times New Roman" w:eastAsia="Times New Roman" w:hAnsi="Times New Roman" w:cs="Times New Roman"/>
        </w:rPr>
      </w:pPr>
    </w:p>
    <w:p w:rsidR="000D2D7B" w:rsidRDefault="00306EC3">
      <w:pPr>
        <w:pStyle w:val="10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Аннотация</w:t>
      </w:r>
    </w:p>
    <w:p w:rsidR="000D2D7B" w:rsidRDefault="00306EC3">
      <w:pPr>
        <w:pStyle w:val="10"/>
      </w:pPr>
      <w:r>
        <w:t>Настоящий документ является описанием программного комплекса для вычислений характеристик движений объектов, наблюдаемых при помощи радиолокатора. Указанный комплекс разработан в рамках учебного курса «Эффективная разработка программного обеспечения», проводимого рамках магистерской программы по направлению «прикладная математика» в Санкт-Петербургском политехническом университете им. Петра Великого и предназначен для использования в учебных целях.</w:t>
      </w:r>
    </w:p>
    <w:p w:rsidR="000D2D7B" w:rsidRDefault="00306EC3">
      <w:pPr>
        <w:pStyle w:val="10"/>
      </w:pPr>
      <w:r>
        <w:t>Настоящий документ содержит необходимые сведения о назначении, основных характеристиках, входных и выходных данных, логической структуре программного комплекса.</w:t>
      </w:r>
    </w:p>
    <w:p w:rsidR="000D2D7B" w:rsidRDefault="00306EC3">
      <w:pPr>
        <w:pStyle w:val="10"/>
      </w:pPr>
      <w:r>
        <w:br w:type="page"/>
      </w:r>
    </w:p>
    <w:p w:rsidR="000D2D7B" w:rsidRDefault="000D2D7B">
      <w:pPr>
        <w:pStyle w:val="10"/>
        <w:rPr>
          <w:sz w:val="24"/>
          <w:szCs w:val="24"/>
        </w:rPr>
      </w:pPr>
    </w:p>
    <w:p w:rsidR="000D2D7B" w:rsidRDefault="00306EC3">
      <w:pPr>
        <w:pStyle w:val="10"/>
        <w:keepNext/>
        <w:keepLines/>
        <w:spacing w:before="480" w:after="0"/>
        <w:jc w:val="center"/>
        <w:rPr>
          <w:b/>
          <w:color w:val="2E75B5"/>
          <w:sz w:val="28"/>
          <w:szCs w:val="28"/>
        </w:rPr>
      </w:pPr>
      <w:r>
        <w:rPr>
          <w:b/>
          <w:sz w:val="28"/>
          <w:szCs w:val="28"/>
        </w:rPr>
        <w:t>Оглавление</w:t>
      </w:r>
    </w:p>
    <w:sdt>
      <w:sdtPr>
        <w:id w:val="6790818"/>
        <w:docPartObj>
          <w:docPartGallery w:val="Table of Contents"/>
          <w:docPartUnique/>
        </w:docPartObj>
      </w:sdtPr>
      <w:sdtContent>
        <w:p w:rsidR="002B0DE2" w:rsidRDefault="000D2D7B">
          <w:pPr>
            <w:pStyle w:val="11"/>
            <w:tabs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r>
            <w:fldChar w:fldCharType="begin"/>
          </w:r>
          <w:r w:rsidR="00306EC3">
            <w:instrText xml:space="preserve"> TOC \h \u \z </w:instrText>
          </w:r>
          <w:r>
            <w:fldChar w:fldCharType="separate"/>
          </w:r>
          <w:hyperlink w:anchor="_Toc484249248" w:history="1">
            <w:r w:rsidR="002B0DE2" w:rsidRPr="00DB7F60">
              <w:rPr>
                <w:rStyle w:val="ab"/>
                <w:noProof/>
              </w:rPr>
              <w:t>Словарь терминов</w:t>
            </w:r>
            <w:r w:rsidR="002B0DE2">
              <w:rPr>
                <w:noProof/>
                <w:webHidden/>
              </w:rPr>
              <w:tab/>
            </w:r>
            <w:r w:rsidR="002B0DE2">
              <w:rPr>
                <w:noProof/>
                <w:webHidden/>
              </w:rPr>
              <w:fldChar w:fldCharType="begin"/>
            </w:r>
            <w:r w:rsidR="002B0DE2">
              <w:rPr>
                <w:noProof/>
                <w:webHidden/>
              </w:rPr>
              <w:instrText xml:space="preserve"> PAGEREF _Toc484249248 \h </w:instrText>
            </w:r>
            <w:r w:rsidR="002B0DE2">
              <w:rPr>
                <w:noProof/>
                <w:webHidden/>
              </w:rPr>
            </w:r>
            <w:r w:rsidR="002B0DE2">
              <w:rPr>
                <w:noProof/>
                <w:webHidden/>
              </w:rPr>
              <w:fldChar w:fldCharType="separate"/>
            </w:r>
            <w:r w:rsidR="002B0DE2">
              <w:rPr>
                <w:noProof/>
                <w:webHidden/>
              </w:rPr>
              <w:t>5</w:t>
            </w:r>
            <w:r w:rsidR="002B0DE2"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11"/>
            <w:tabs>
              <w:tab w:val="left" w:pos="132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49" w:history="1">
            <w:r w:rsidRPr="00DB7F60">
              <w:rPr>
                <w:rStyle w:val="ab"/>
                <w:noProof/>
              </w:rPr>
              <w:t>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Общие свед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0" w:history="1">
            <w:r w:rsidRPr="00DB7F60">
              <w:rPr>
                <w:rStyle w:val="ab"/>
                <w:noProof/>
              </w:rPr>
              <w:t>1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Наименование и цель программного компле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1" w:history="1">
            <w:r w:rsidRPr="00DB7F60">
              <w:rPr>
                <w:rStyle w:val="ab"/>
                <w:noProof/>
              </w:rPr>
              <w:t>1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ПО, необходимое для функционирования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2" w:history="1">
            <w:r w:rsidRPr="00DB7F60">
              <w:rPr>
                <w:rStyle w:val="ab"/>
                <w:noProof/>
              </w:rPr>
              <w:t>1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Языки программирования, на которых написана програм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11"/>
            <w:tabs>
              <w:tab w:val="left" w:pos="132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3" w:history="1">
            <w:r w:rsidRPr="00DB7F60">
              <w:rPr>
                <w:rStyle w:val="ab"/>
                <w:noProof/>
              </w:rPr>
              <w:t>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Функциональное назна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4" w:history="1">
            <w:r w:rsidRPr="00DB7F60">
              <w:rPr>
                <w:rStyle w:val="ab"/>
                <w:noProof/>
              </w:rPr>
              <w:t>2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Решаемые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5" w:history="1">
            <w:r w:rsidRPr="00DB7F60">
              <w:rPr>
                <w:rStyle w:val="ab"/>
                <w:noProof/>
              </w:rPr>
              <w:t>2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Функциональные и количественные ограни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11"/>
            <w:tabs>
              <w:tab w:val="left" w:pos="132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6" w:history="1">
            <w:r w:rsidRPr="00DB7F60">
              <w:rPr>
                <w:rStyle w:val="ab"/>
                <w:noProof/>
              </w:rPr>
              <w:t>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Описание логической струк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7" w:history="1">
            <w:r w:rsidRPr="00DB7F60">
              <w:rPr>
                <w:rStyle w:val="ab"/>
                <w:noProof/>
              </w:rPr>
              <w:t>3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Общая структура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8" w:history="1">
            <w:r w:rsidRPr="00DB7F60">
              <w:rPr>
                <w:rStyle w:val="ab"/>
                <w:rFonts w:ascii="Times New Roman" w:eastAsia="Times New Roman" w:hAnsi="Times New Roman" w:cs="Times New Roman"/>
                <w:noProof/>
              </w:rPr>
              <w:t>3.2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rFonts w:ascii="Times New Roman" w:eastAsia="Times New Roman" w:hAnsi="Times New Roman" w:cs="Times New Roman"/>
                <w:noProof/>
              </w:rPr>
              <w:t>Метод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59" w:history="1">
            <w:r w:rsidRPr="00DB7F60">
              <w:rPr>
                <w:rStyle w:val="ab"/>
                <w:rFonts w:ascii="Times New Roman" w:eastAsia="Times New Roman" w:hAnsi="Times New Roman" w:cs="Times New Roman"/>
                <w:noProof/>
              </w:rPr>
              <w:t>3.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rFonts w:ascii="Times New Roman" w:eastAsia="Times New Roman" w:hAnsi="Times New Roman" w:cs="Times New Roman"/>
                <w:noProof/>
              </w:rPr>
              <w:t>Описание используемых структур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60" w:history="1">
            <w:r w:rsidRPr="00DB7F60">
              <w:rPr>
                <w:rStyle w:val="ab"/>
                <w:noProof/>
              </w:rPr>
              <w:t>3.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Описание используемых мет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76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61" w:history="1">
            <w:r w:rsidRPr="00DB7F60">
              <w:rPr>
                <w:rStyle w:val="ab"/>
                <w:rFonts w:eastAsia="Times New Roman" w:cs="Times New Roman"/>
                <w:noProof/>
              </w:rPr>
              <w:t>3.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rFonts w:eastAsia="Times New Roman" w:cs="Times New Roman"/>
                <w:noProof/>
              </w:rPr>
              <w:t>Алгорит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822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62" w:history="1">
            <w:r w:rsidRPr="00DB7F60">
              <w:rPr>
                <w:rStyle w:val="ab"/>
                <w:noProof/>
              </w:rPr>
              <w:t>3.5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Алгоритмы, используемые в библиотеке Radar.lib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20"/>
            <w:tabs>
              <w:tab w:val="left" w:pos="1822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63" w:history="1">
            <w:r w:rsidRPr="00DB7F60">
              <w:rPr>
                <w:rStyle w:val="ab"/>
                <w:noProof/>
              </w:rPr>
              <w:t>2.1.1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noProof/>
              </w:rPr>
              <w:t>Алгоритмы, используемые в работе компонента GU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11"/>
            <w:tabs>
              <w:tab w:val="left" w:pos="132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64" w:history="1">
            <w:r w:rsidRPr="00DB7F60">
              <w:rPr>
                <w:rStyle w:val="ab"/>
                <w:rFonts w:eastAsia="Times New Roman" w:cs="Times New Roman"/>
                <w:noProof/>
              </w:rPr>
              <w:t>3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rFonts w:eastAsia="Times New Roman" w:cs="Times New Roman"/>
                <w:noProof/>
              </w:rPr>
              <w:t>Вызов и загруз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11"/>
            <w:tabs>
              <w:tab w:val="left" w:pos="132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65" w:history="1">
            <w:r w:rsidRPr="00DB7F60">
              <w:rPr>
                <w:rStyle w:val="ab"/>
                <w:rFonts w:eastAsia="Times New Roman" w:cs="Times New Roman"/>
                <w:noProof/>
              </w:rPr>
              <w:t>4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rFonts w:eastAsia="Times New Roman" w:cs="Times New Roman"/>
                <w:noProof/>
              </w:rPr>
              <w:t>В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0DE2" w:rsidRDefault="002B0DE2">
          <w:pPr>
            <w:pStyle w:val="11"/>
            <w:tabs>
              <w:tab w:val="left" w:pos="1320"/>
              <w:tab w:val="right" w:pos="9345"/>
            </w:tabs>
            <w:rPr>
              <w:rFonts w:asciiTheme="minorHAnsi" w:eastAsiaTheme="minorEastAsia" w:hAnsiTheme="minorHAnsi" w:cstheme="minorBidi"/>
              <w:noProof/>
              <w:color w:val="auto"/>
              <w:sz w:val="22"/>
              <w:szCs w:val="22"/>
            </w:rPr>
          </w:pPr>
          <w:hyperlink w:anchor="_Toc484249266" w:history="1">
            <w:r w:rsidRPr="00DB7F60">
              <w:rPr>
                <w:rStyle w:val="ab"/>
                <w:rFonts w:eastAsia="Times New Roman" w:cs="Times New Roman"/>
                <w:noProof/>
              </w:rPr>
              <w:t>5.</w:t>
            </w:r>
            <w:r>
              <w:rPr>
                <w:rFonts w:asciiTheme="minorHAnsi" w:eastAsiaTheme="minorEastAsia" w:hAnsiTheme="minorHAnsi" w:cstheme="minorBidi"/>
                <w:noProof/>
                <w:color w:val="auto"/>
                <w:sz w:val="22"/>
                <w:szCs w:val="22"/>
              </w:rPr>
              <w:tab/>
            </w:r>
            <w:r w:rsidRPr="00DB7F60">
              <w:rPr>
                <w:rStyle w:val="ab"/>
                <w:rFonts w:eastAsia="Times New Roman" w:cs="Times New Roman"/>
                <w:noProof/>
              </w:rPr>
              <w:t>Вы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42492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D2D7B" w:rsidRDefault="000D2D7B">
          <w:pPr>
            <w:pStyle w:val="10"/>
            <w:tabs>
              <w:tab w:val="left" w:pos="1320"/>
              <w:tab w:val="right" w:pos="9345"/>
            </w:tabs>
            <w:spacing w:after="100"/>
            <w:rPr>
              <w:rFonts w:ascii="Calibri" w:eastAsia="Calibri" w:hAnsi="Calibri" w:cs="Calibri"/>
              <w:sz w:val="22"/>
              <w:szCs w:val="22"/>
            </w:rPr>
          </w:pPr>
          <w:r>
            <w:fldChar w:fldCharType="end"/>
          </w:r>
        </w:p>
      </w:sdtContent>
    </w:sdt>
    <w:p w:rsidR="000D2D7B" w:rsidRDefault="000D2D7B">
      <w:pPr>
        <w:pStyle w:val="10"/>
      </w:pPr>
    </w:p>
    <w:p w:rsidR="000D2D7B" w:rsidRDefault="00306EC3">
      <w:pPr>
        <w:pStyle w:val="10"/>
      </w:pPr>
      <w:r>
        <w:br w:type="page"/>
      </w:r>
    </w:p>
    <w:p w:rsidR="000D2D7B" w:rsidRDefault="00306EC3">
      <w:pPr>
        <w:pStyle w:val="1"/>
      </w:pPr>
      <w:r>
        <w:lastRenderedPageBreak/>
        <w:t xml:space="preserve"> </w:t>
      </w:r>
      <w:bookmarkStart w:id="0" w:name="_Toc484249248"/>
      <w:r>
        <w:t>Словарь терминов</w:t>
      </w:r>
      <w:bookmarkEnd w:id="0"/>
    </w:p>
    <w:p w:rsidR="000D2D7B" w:rsidRDefault="00306EC3">
      <w:pPr>
        <w:pStyle w:val="10"/>
      </w:pPr>
      <w:r>
        <w:t>Радарное изображение – цифровое изображение круга, содержащее на нейтральном фоне контуры объектов и цифровой шум, получаемое в результате радиолокационных наблюдений</w:t>
      </w:r>
    </w:p>
    <w:p w:rsidR="000D2D7B" w:rsidRDefault="00306EC3">
      <w:pPr>
        <w:pStyle w:val="10"/>
      </w:pPr>
      <w:r>
        <w:t>Цифровой шум – дефект радарного изображения</w:t>
      </w:r>
    </w:p>
    <w:p w:rsidR="000D2D7B" w:rsidRDefault="00306EC3">
      <w:pPr>
        <w:pStyle w:val="10"/>
      </w:pPr>
      <w:r>
        <w:t xml:space="preserve">Объект на изображении – набор пикселей радарного изображения, соответствующий наблюдаемому физическому объекту </w:t>
      </w:r>
    </w:p>
    <w:p w:rsidR="000D2D7B" w:rsidRDefault="00306EC3">
      <w:pPr>
        <w:pStyle w:val="10"/>
      </w:pPr>
      <w:r>
        <w:t>Относительная система координат – декартовая система координат, центром которой является центр радарного изображения, с направлением осей абсцисс и ординат в соответствии с горизонтальным и вертикальным направлением на радарном изображении.</w:t>
      </w:r>
    </w:p>
    <w:p w:rsidR="000D2D7B" w:rsidRDefault="00306EC3">
      <w:pPr>
        <w:pStyle w:val="10"/>
      </w:pPr>
      <w:r>
        <w:t>Координаты объекта – среднее арифметическое координат его пикселей в относительной системе координат</w:t>
      </w:r>
    </w:p>
    <w:p w:rsidR="000D2D7B" w:rsidRDefault="00306EC3">
      <w:pPr>
        <w:pStyle w:val="10"/>
      </w:pPr>
      <w:r>
        <w:t>Скорость объекта – скорость физического объекта в относительной системе координат</w:t>
      </w:r>
    </w:p>
    <w:p w:rsidR="000D2D7B" w:rsidRDefault="00306EC3">
      <w:pPr>
        <w:pStyle w:val="10"/>
      </w:pPr>
      <w:r>
        <w:t>Размер объекта – длина и ширина физического объекта, соответствующая занимаемому на радарном изображении количеству пикселей</w:t>
      </w:r>
    </w:p>
    <w:p w:rsidR="000D2D7B" w:rsidRDefault="00306EC3">
      <w:pPr>
        <w:pStyle w:val="10"/>
      </w:pPr>
      <w:r>
        <w:t>Характеристики движения объекта – координаты и скорость объекта</w:t>
      </w: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2D7B" w:rsidRDefault="00306EC3">
      <w:pPr>
        <w:pStyle w:val="10"/>
      </w:pPr>
      <w:r>
        <w:br w:type="page"/>
      </w:r>
    </w:p>
    <w:p w:rsidR="000D2D7B" w:rsidRDefault="000D2D7B">
      <w:pPr>
        <w:pStyle w:val="10"/>
        <w:spacing w:line="276" w:lineRule="auto"/>
        <w:ind w:firstLine="0"/>
        <w:jc w:val="left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0D2D7B" w:rsidRDefault="00306EC3">
      <w:pPr>
        <w:pStyle w:val="1"/>
        <w:numPr>
          <w:ilvl w:val="0"/>
          <w:numId w:val="1"/>
        </w:numPr>
        <w:ind w:hanging="360"/>
      </w:pPr>
      <w:bookmarkStart w:id="1" w:name="_Toc484249249"/>
      <w:r>
        <w:t>Общие сведения</w:t>
      </w:r>
      <w:bookmarkEnd w:id="1"/>
    </w:p>
    <w:p w:rsidR="000D2D7B" w:rsidRDefault="00306EC3">
      <w:pPr>
        <w:pStyle w:val="2"/>
        <w:numPr>
          <w:ilvl w:val="1"/>
          <w:numId w:val="1"/>
        </w:numPr>
        <w:tabs>
          <w:tab w:val="left" w:pos="1418"/>
        </w:tabs>
        <w:ind w:left="709" w:hanging="709"/>
      </w:pPr>
      <w:bookmarkStart w:id="2" w:name="_Toc484249250"/>
      <w:r>
        <w:t>Наименование и цель программного комплекса</w:t>
      </w:r>
      <w:bookmarkEnd w:id="2"/>
    </w:p>
    <w:p w:rsidR="000D2D7B" w:rsidRDefault="00306EC3">
      <w:pPr>
        <w:pStyle w:val="10"/>
      </w:pPr>
      <w:r>
        <w:t>Программный комплекс «Там, где море» предназначен для обработки радарных изображений и вычисления характеристик движения и физических параметров идентифицированных на изображениях объектов.</w:t>
      </w:r>
    </w:p>
    <w:p w:rsidR="000D2D7B" w:rsidRDefault="00306EC3">
      <w:pPr>
        <w:pStyle w:val="2"/>
        <w:numPr>
          <w:ilvl w:val="1"/>
          <w:numId w:val="1"/>
        </w:numPr>
        <w:ind w:left="709" w:hanging="720"/>
      </w:pPr>
      <w:bookmarkStart w:id="3" w:name="_Toc484249251"/>
      <w:r>
        <w:t>ПО, необходимое для функционирования программы</w:t>
      </w:r>
      <w:bookmarkEnd w:id="3"/>
    </w:p>
    <w:p w:rsidR="000D2D7B" w:rsidRDefault="00306EC3">
      <w:pPr>
        <w:pStyle w:val="10"/>
      </w:pPr>
      <w:r>
        <w:t>Программный комплекс предназначен для программных платформ, имеющих возможность выполнения кода, написанного на языке C++. Это включает:</w:t>
      </w:r>
    </w:p>
    <w:p w:rsidR="000D2D7B" w:rsidRDefault="00306EC3">
      <w:pPr>
        <w:pStyle w:val="10"/>
        <w:numPr>
          <w:ilvl w:val="0"/>
          <w:numId w:val="4"/>
        </w:numPr>
        <w:spacing w:after="0"/>
        <w:ind w:hanging="360"/>
        <w:contextualSpacing/>
      </w:pPr>
      <w:r>
        <w:t>выполнение на 32- и 64-битных ОС Linux и Windows для ПК и серверов;</w:t>
      </w:r>
    </w:p>
    <w:p w:rsidR="000D2D7B" w:rsidRDefault="00306EC3">
      <w:pPr>
        <w:pStyle w:val="10"/>
        <w:numPr>
          <w:ilvl w:val="0"/>
          <w:numId w:val="4"/>
        </w:numPr>
        <w:ind w:hanging="360"/>
        <w:contextualSpacing/>
      </w:pPr>
      <w:r>
        <w:t>статическую и динамическую линковку с программными комплексами C++ и других компилируемых языках, предоставляющих возможность статической и динамической линковки с программными библиотеками, предоставляющими C++ интерфейс</w:t>
      </w:r>
    </w:p>
    <w:p w:rsidR="000D2D7B" w:rsidRDefault="00306EC3">
      <w:pPr>
        <w:pStyle w:val="2"/>
        <w:numPr>
          <w:ilvl w:val="1"/>
          <w:numId w:val="1"/>
        </w:numPr>
        <w:ind w:left="709" w:hanging="720"/>
      </w:pPr>
      <w:bookmarkStart w:id="4" w:name="_Toc484249252"/>
      <w:r>
        <w:t>Языки программирования, на которых написана программа</w:t>
      </w:r>
      <w:bookmarkEnd w:id="4"/>
    </w:p>
    <w:p w:rsidR="000D2D7B" w:rsidRDefault="00306EC3">
      <w:pPr>
        <w:pStyle w:val="10"/>
      </w:pPr>
      <w:r>
        <w:t>Проект реализован на языке C++ с использованием фреймворка Qt5.</w:t>
      </w:r>
    </w:p>
    <w:p w:rsidR="000D2D7B" w:rsidRDefault="00306EC3">
      <w:pPr>
        <w:pStyle w:val="10"/>
      </w:pPr>
      <w:r>
        <w:br w:type="page"/>
      </w:r>
    </w:p>
    <w:p w:rsidR="000D2D7B" w:rsidRDefault="000D2D7B">
      <w:pPr>
        <w:pStyle w:val="10"/>
        <w:spacing w:line="276" w:lineRule="auto"/>
        <w:ind w:firstLine="0"/>
        <w:jc w:val="left"/>
      </w:pPr>
    </w:p>
    <w:p w:rsidR="000D2D7B" w:rsidRDefault="00306EC3">
      <w:pPr>
        <w:pStyle w:val="1"/>
        <w:numPr>
          <w:ilvl w:val="0"/>
          <w:numId w:val="1"/>
        </w:numPr>
        <w:ind w:hanging="360"/>
      </w:pPr>
      <w:bookmarkStart w:id="5" w:name="_Toc484249253"/>
      <w:r>
        <w:t>Функциональное назначение</w:t>
      </w:r>
      <w:bookmarkEnd w:id="5"/>
      <w:r>
        <w:t xml:space="preserve"> </w:t>
      </w:r>
    </w:p>
    <w:p w:rsidR="000D2D7B" w:rsidRDefault="00306EC3">
      <w:pPr>
        <w:pStyle w:val="2"/>
        <w:numPr>
          <w:ilvl w:val="1"/>
          <w:numId w:val="1"/>
        </w:numPr>
        <w:ind w:hanging="720"/>
      </w:pPr>
      <w:bookmarkStart w:id="6" w:name="_Toc484249254"/>
      <w:r>
        <w:t>Решаемые задачи</w:t>
      </w:r>
      <w:bookmarkEnd w:id="6"/>
    </w:p>
    <w:p w:rsidR="000D2D7B" w:rsidRDefault="00306EC3">
      <w:pPr>
        <w:pStyle w:val="10"/>
      </w:pPr>
      <w:r>
        <w:t>Программный комплекс «Там, где море» выполняет обработку радарных изображений, поступающих в файловую систему от радиолокатора.</w:t>
      </w:r>
    </w:p>
    <w:p w:rsidR="000D2D7B" w:rsidRDefault="00306EC3">
      <w:pPr>
        <w:pStyle w:val="10"/>
      </w:pPr>
      <w:r>
        <w:t>В процессе первичной обработки устраняется цифровой шум, мешающий выявлению физических объектов на изображения. В результате идентификации физических объектов с учетом входной информации о времени наблюдения и масштабе изображения вычисляются характеристики движения объекта и размеры объекта.</w:t>
      </w:r>
    </w:p>
    <w:p w:rsidR="000D2D7B" w:rsidRDefault="00306EC3">
      <w:pPr>
        <w:pStyle w:val="2"/>
        <w:numPr>
          <w:ilvl w:val="1"/>
          <w:numId w:val="1"/>
        </w:numPr>
        <w:ind w:hanging="720"/>
      </w:pPr>
      <w:bookmarkStart w:id="7" w:name="_Toc484249255"/>
      <w:r>
        <w:t>Функциональные и количественные ограничения</w:t>
      </w:r>
      <w:bookmarkEnd w:id="7"/>
    </w:p>
    <w:p w:rsidR="000D2D7B" w:rsidRDefault="00306EC3">
      <w:pPr>
        <w:pStyle w:val="10"/>
      </w:pPr>
      <w:r>
        <w:t>Вывод времени и даты осуществляется в шкале UTC.</w:t>
      </w:r>
    </w:p>
    <w:p w:rsidR="000D2D7B" w:rsidRDefault="00306EC3">
      <w:pPr>
        <w:pStyle w:val="10"/>
      </w:pPr>
      <w:r>
        <w:t>Координаты и скорости объектов выводятся в относительной системе координат в (км/ч). Размеры объектов выводятся в квадратных метрах.</w:t>
      </w:r>
    </w:p>
    <w:p w:rsidR="000D2D7B" w:rsidRDefault="00306EC3">
      <w:pPr>
        <w:pStyle w:val="10"/>
      </w:pPr>
      <w:r>
        <w:t>Масштаб радарного изображения задается параметром «scale» и устанавливается по умолчанию 100 м/пиксель. Данный параметр определяется характеристиками локатора и определяет нижнюю оценку точности, с которой определяются характеристики движения и размер объектов. Значения параметра ограничены диапазоном от 1 до 10000.</w:t>
      </w:r>
    </w:p>
    <w:p w:rsidR="000D2D7B" w:rsidRDefault="00306EC3">
      <w:pPr>
        <w:pStyle w:val="10"/>
      </w:pPr>
      <w:r>
        <w:br w:type="page"/>
      </w:r>
    </w:p>
    <w:p w:rsidR="000D2D7B" w:rsidRDefault="000D2D7B">
      <w:pPr>
        <w:pStyle w:val="10"/>
        <w:spacing w:line="276" w:lineRule="auto"/>
        <w:ind w:firstLine="0"/>
        <w:jc w:val="left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0D2D7B" w:rsidRDefault="00306EC3">
      <w:pPr>
        <w:pStyle w:val="1"/>
        <w:numPr>
          <w:ilvl w:val="0"/>
          <w:numId w:val="1"/>
        </w:numPr>
        <w:ind w:hanging="360"/>
      </w:pPr>
      <w:bookmarkStart w:id="8" w:name="_Toc484249256"/>
      <w:r>
        <w:t>Описание логической структуры</w:t>
      </w:r>
      <w:bookmarkEnd w:id="8"/>
    </w:p>
    <w:p w:rsidR="000D2D7B" w:rsidRDefault="00306EC3">
      <w:pPr>
        <w:pStyle w:val="2"/>
        <w:numPr>
          <w:ilvl w:val="1"/>
          <w:numId w:val="1"/>
        </w:numPr>
        <w:ind w:hanging="720"/>
      </w:pPr>
      <w:bookmarkStart w:id="9" w:name="_Toc484249257"/>
      <w:r>
        <w:t>Общая структура программы</w:t>
      </w:r>
      <w:bookmarkEnd w:id="9"/>
    </w:p>
    <w:p w:rsidR="000D2D7B" w:rsidRDefault="00306EC3">
      <w:pPr>
        <w:pStyle w:val="10"/>
      </w:pPr>
      <w:r>
        <w:t>Программный комплекс «Там, где море» состоит из следующих компонент:</w:t>
      </w:r>
    </w:p>
    <w:p w:rsidR="000D2D7B" w:rsidRDefault="00306EC3">
      <w:pPr>
        <w:pStyle w:val="10"/>
        <w:numPr>
          <w:ilvl w:val="0"/>
          <w:numId w:val="3"/>
        </w:numPr>
        <w:spacing w:after="0"/>
        <w:ind w:hanging="360"/>
        <w:contextualSpacing/>
      </w:pPr>
      <w:r>
        <w:t xml:space="preserve">Исполняемый модуль </w:t>
      </w:r>
      <w:r>
        <w:rPr>
          <w:i/>
        </w:rPr>
        <w:t>Gui</w:t>
      </w:r>
      <w:r>
        <w:t>, предоставляющий пользователю интерфейс взаимодействия с программой и обеспечивающего связь с остальными компонентами комплекса.</w:t>
      </w:r>
    </w:p>
    <w:p w:rsidR="000D2D7B" w:rsidRDefault="00306EC3">
      <w:pPr>
        <w:pStyle w:val="10"/>
        <w:numPr>
          <w:ilvl w:val="0"/>
          <w:numId w:val="3"/>
        </w:numPr>
        <w:spacing w:after="0"/>
        <w:ind w:hanging="360"/>
        <w:contextualSpacing/>
      </w:pPr>
      <w:r>
        <w:t xml:space="preserve">Библиотека </w:t>
      </w:r>
      <w:r>
        <w:rPr>
          <w:i/>
        </w:rPr>
        <w:t xml:space="preserve">Radar.lib, </w:t>
      </w:r>
      <w:r>
        <w:t>осуществляющая анализ радарных изображений и формирующая выходной файл программы.</w:t>
      </w:r>
    </w:p>
    <w:p w:rsidR="000D2D7B" w:rsidRDefault="00306EC3">
      <w:pPr>
        <w:pStyle w:val="10"/>
        <w:numPr>
          <w:ilvl w:val="0"/>
          <w:numId w:val="3"/>
        </w:numPr>
        <w:ind w:hanging="360"/>
        <w:contextualSpacing/>
      </w:pPr>
      <w:r>
        <w:t xml:space="preserve">Внешняя библиотека </w:t>
      </w:r>
      <w:r>
        <w:rPr>
          <w:i/>
        </w:rPr>
        <w:t>EasyBMP.lib</w:t>
      </w:r>
      <w:r>
        <w:t xml:space="preserve"> для работы с файлами формата BMP.</w:t>
      </w:r>
    </w:p>
    <w:p w:rsidR="000D2D7B" w:rsidRDefault="00306EC3">
      <w:pPr>
        <w:pStyle w:val="10"/>
      </w:pPr>
      <w:r>
        <w:t>Входными файлами являются файлы формата BMP, содержащие радарные изображения. Выходными – текстовые файлы, содержащие информацию о характеристиках движения объектах и их размерах, а также лог-файл, содержащий сведения о работе программы.</w:t>
      </w:r>
    </w:p>
    <w:p w:rsidR="000D2D7B" w:rsidRDefault="00306EC3">
      <w:pPr>
        <w:pStyle w:val="10"/>
      </w:pPr>
      <w:r>
        <w:t>Компоненты программного комплекса отображены на диаграмме размещения (рисунок 1):</w:t>
      </w:r>
    </w:p>
    <w:p w:rsidR="000D2D7B" w:rsidRDefault="00306EC3">
      <w:pPr>
        <w:pStyle w:val="10"/>
        <w:spacing w:after="0" w:line="360" w:lineRule="auto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4540249" cy="4067175"/>
            <wp:effectExtent l="0" t="0" r="0" b="0"/>
            <wp:docPr id="2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0249" cy="406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0D2D7B" w:rsidRDefault="001A2229" w:rsidP="001A2229">
      <w:pPr>
        <w:pStyle w:val="10"/>
        <w:ind w:firstLine="0"/>
        <w:jc w:val="center"/>
      </w:pPr>
      <w:r>
        <w:t xml:space="preserve">Рисунок 1 </w:t>
      </w:r>
      <w:r w:rsidR="00306EC3">
        <w:t>– Диаграмма размещения компонент программы</w:t>
      </w:r>
    </w:p>
    <w:p w:rsidR="000D2D7B" w:rsidRDefault="00306EC3">
      <w:pPr>
        <w:pStyle w:val="2"/>
        <w:numPr>
          <w:ilvl w:val="1"/>
          <w:numId w:val="1"/>
        </w:numPr>
        <w:spacing w:before="240" w:after="120" w:line="360" w:lineRule="auto"/>
        <w:ind w:hanging="720"/>
        <w:rPr>
          <w:rFonts w:ascii="Times New Roman" w:eastAsia="Times New Roman" w:hAnsi="Times New Roman" w:cs="Times New Roman"/>
        </w:rPr>
      </w:pPr>
      <w:bookmarkStart w:id="10" w:name="_Toc484249258"/>
      <w:r>
        <w:rPr>
          <w:rFonts w:ascii="Times New Roman" w:eastAsia="Times New Roman" w:hAnsi="Times New Roman" w:cs="Times New Roman"/>
        </w:rPr>
        <w:t>Метод работы</w:t>
      </w:r>
      <w:bookmarkEnd w:id="10"/>
    </w:p>
    <w:p w:rsidR="000D2D7B" w:rsidRDefault="00306EC3">
      <w:pPr>
        <w:pStyle w:val="10"/>
      </w:pPr>
      <w:r>
        <w:t xml:space="preserve">Работа с библиотекой </w:t>
      </w:r>
      <w:r>
        <w:rPr>
          <w:i/>
        </w:rPr>
        <w:t xml:space="preserve">Radar.lib </w:t>
      </w:r>
      <w:r>
        <w:t>осуществляется по следующей схеме:</w:t>
      </w:r>
    </w:p>
    <w:p w:rsidR="000D2D7B" w:rsidRDefault="00306EC3">
      <w:pPr>
        <w:pStyle w:val="10"/>
        <w:numPr>
          <w:ilvl w:val="0"/>
          <w:numId w:val="6"/>
        </w:numPr>
        <w:spacing w:after="0"/>
        <w:ind w:left="851" w:hanging="360"/>
        <w:contextualSpacing/>
      </w:pPr>
      <w:r>
        <w:t>Инициализация объекта класса Radar.</w:t>
      </w:r>
    </w:p>
    <w:p w:rsidR="000D2D7B" w:rsidRDefault="00306EC3">
      <w:pPr>
        <w:pStyle w:val="10"/>
        <w:numPr>
          <w:ilvl w:val="0"/>
          <w:numId w:val="6"/>
        </w:numPr>
        <w:spacing w:after="0"/>
        <w:ind w:left="851" w:hanging="360"/>
        <w:contextualSpacing/>
      </w:pPr>
      <w:r>
        <w:t xml:space="preserve">Установка настроек, к которым относятся: </w:t>
      </w:r>
    </w:p>
    <w:p w:rsidR="000D2D7B" w:rsidRDefault="00306EC3">
      <w:pPr>
        <w:pStyle w:val="10"/>
        <w:numPr>
          <w:ilvl w:val="0"/>
          <w:numId w:val="5"/>
        </w:numPr>
        <w:spacing w:after="0"/>
        <w:ind w:hanging="360"/>
        <w:contextualSpacing/>
      </w:pPr>
      <w:r>
        <w:t xml:space="preserve">путь к директории с файлами радарных изображений </w:t>
      </w:r>
    </w:p>
    <w:p w:rsidR="000D2D7B" w:rsidRDefault="00306EC3">
      <w:pPr>
        <w:pStyle w:val="10"/>
        <w:numPr>
          <w:ilvl w:val="0"/>
          <w:numId w:val="5"/>
        </w:numPr>
        <w:spacing w:after="0"/>
        <w:ind w:hanging="360"/>
        <w:contextualSpacing/>
      </w:pPr>
      <w:r>
        <w:t xml:space="preserve">путь к выходному файлу </w:t>
      </w:r>
    </w:p>
    <w:p w:rsidR="000D2D7B" w:rsidRDefault="00306EC3">
      <w:pPr>
        <w:pStyle w:val="10"/>
        <w:numPr>
          <w:ilvl w:val="0"/>
          <w:numId w:val="5"/>
        </w:numPr>
        <w:spacing w:after="0"/>
        <w:ind w:hanging="360"/>
        <w:contextualSpacing/>
      </w:pPr>
      <w:r>
        <w:t>указатель на лог-файл, созданный в компоненте GUI</w:t>
      </w:r>
    </w:p>
    <w:p w:rsidR="000D2D7B" w:rsidRDefault="00306EC3">
      <w:pPr>
        <w:pStyle w:val="10"/>
        <w:numPr>
          <w:ilvl w:val="0"/>
          <w:numId w:val="5"/>
        </w:numPr>
        <w:spacing w:after="0"/>
        <w:ind w:hanging="360"/>
        <w:contextualSpacing/>
      </w:pPr>
      <w:r>
        <w:t>параметр минимального количества файлов для обработки</w:t>
      </w:r>
    </w:p>
    <w:p w:rsidR="000D2D7B" w:rsidRDefault="00306EC3">
      <w:pPr>
        <w:pStyle w:val="10"/>
        <w:numPr>
          <w:ilvl w:val="0"/>
          <w:numId w:val="5"/>
        </w:numPr>
        <w:spacing w:after="0"/>
        <w:ind w:hanging="360"/>
        <w:contextualSpacing/>
      </w:pPr>
      <w:r>
        <w:t>параметр масштаба радарного изображения.</w:t>
      </w:r>
    </w:p>
    <w:p w:rsidR="000D2D7B" w:rsidRDefault="00306EC3">
      <w:pPr>
        <w:pStyle w:val="10"/>
        <w:numPr>
          <w:ilvl w:val="0"/>
          <w:numId w:val="6"/>
        </w:numPr>
        <w:spacing w:after="0"/>
        <w:ind w:left="851" w:hanging="360"/>
        <w:contextualSpacing/>
      </w:pPr>
      <w:r>
        <w:t>Запуск метода обработки файлов, находящихся в очереди в одном из потоков компонента GUI.</w:t>
      </w:r>
    </w:p>
    <w:p w:rsidR="000D2D7B" w:rsidRDefault="00306EC3">
      <w:pPr>
        <w:pStyle w:val="10"/>
        <w:numPr>
          <w:ilvl w:val="0"/>
          <w:numId w:val="6"/>
        </w:numPr>
        <w:ind w:left="851" w:hanging="360"/>
        <w:contextualSpacing/>
      </w:pPr>
      <w:r>
        <w:t>Уничтожение объекта класса и освобождение ресурсов.</w:t>
      </w:r>
    </w:p>
    <w:p w:rsidR="000D2D7B" w:rsidRDefault="00306EC3">
      <w:pPr>
        <w:pStyle w:val="10"/>
      </w:pPr>
      <w:r>
        <w:rPr>
          <w:i/>
        </w:rPr>
        <w:t xml:space="preserve">Примечание: </w:t>
      </w:r>
      <w:r>
        <w:t xml:space="preserve">все указанные операции относятся к одному сеансу работы с </w:t>
      </w:r>
      <w:r>
        <w:rPr>
          <w:i/>
        </w:rPr>
        <w:t>Radar.lib</w:t>
      </w:r>
      <w:r>
        <w:t xml:space="preserve">. Пользователь имеет возможность работать с </w:t>
      </w:r>
      <w:r>
        <w:lastRenderedPageBreak/>
        <w:t>библиотекой в нескольких сеансах независимо, в этом случае шаги 1-4 должны выполняться независимо для каждого сеанса. Такой сценарий работы имеет смысл при использовании параллельных алгоритмов обработки радарных изображений.</w:t>
      </w:r>
    </w:p>
    <w:p w:rsidR="000D2D7B" w:rsidRDefault="00306EC3">
      <w:pPr>
        <w:pStyle w:val="2"/>
        <w:numPr>
          <w:ilvl w:val="1"/>
          <w:numId w:val="1"/>
        </w:numPr>
        <w:spacing w:before="240" w:after="120" w:line="360" w:lineRule="auto"/>
        <w:ind w:hanging="720"/>
        <w:rPr>
          <w:rFonts w:ascii="Times New Roman" w:eastAsia="Times New Roman" w:hAnsi="Times New Roman" w:cs="Times New Roman"/>
        </w:rPr>
      </w:pPr>
      <w:bookmarkStart w:id="11" w:name="_Toc484249259"/>
      <w:r>
        <w:rPr>
          <w:rFonts w:ascii="Times New Roman" w:eastAsia="Times New Roman" w:hAnsi="Times New Roman" w:cs="Times New Roman"/>
        </w:rPr>
        <w:t>Описание используемых структур данных</w:t>
      </w:r>
      <w:bookmarkEnd w:id="11"/>
    </w:p>
    <w:p w:rsidR="000D2D7B" w:rsidRDefault="00306EC3">
      <w:pPr>
        <w:pStyle w:val="10"/>
        <w:rPr>
          <w:i/>
        </w:rPr>
      </w:pPr>
      <w:r>
        <w:t xml:space="preserve">Класс </w:t>
      </w:r>
      <w:r>
        <w:rPr>
          <w:i/>
        </w:rPr>
        <w:t xml:space="preserve">Radar </w:t>
      </w:r>
      <w:r>
        <w:t xml:space="preserve">является единственным классом библиотеки </w:t>
      </w:r>
      <w:r>
        <w:rPr>
          <w:i/>
        </w:rPr>
        <w:t xml:space="preserve">Radar.lib </w:t>
      </w:r>
      <w:r>
        <w:t>и осуществляет обработку входных радарных изображений</w:t>
      </w:r>
      <w:r w:rsidR="001A2229">
        <w:t xml:space="preserve"> и формирование выходного файла</w:t>
      </w:r>
      <w:r>
        <w:t xml:space="preserve"> с результатами характеристиками движений объектов и их размеров.</w:t>
      </w:r>
      <w:r>
        <w:rPr>
          <w:i/>
        </w:rPr>
        <w:t xml:space="preserve"> </w:t>
      </w:r>
    </w:p>
    <w:p w:rsidR="000D2D7B" w:rsidRDefault="00306EC3">
      <w:pPr>
        <w:pStyle w:val="10"/>
      </w:pPr>
      <w:r>
        <w:t xml:space="preserve">Таблица 1. Поля класса </w:t>
      </w:r>
      <w:r>
        <w:rPr>
          <w:i/>
        </w:rPr>
        <w:t>Radar</w:t>
      </w:r>
    </w:p>
    <w:tbl>
      <w:tblPr>
        <w:tblStyle w:val="a6"/>
        <w:tblW w:w="9885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120"/>
        <w:gridCol w:w="6765"/>
      </w:tblGrid>
      <w:tr w:rsidR="000D2D7B">
        <w:trPr>
          <w:trHeight w:val="420"/>
        </w:trPr>
        <w:tc>
          <w:tcPr>
            <w:tcW w:w="3120" w:type="dxa"/>
          </w:tcPr>
          <w:p w:rsidR="000D2D7B" w:rsidRDefault="00306EC3">
            <w:pPr>
              <w:pStyle w:val="10"/>
              <w:spacing w:after="120" w:line="276" w:lineRule="auto"/>
              <w:ind w:firstLine="0"/>
              <w:contextualSpacing w:val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оле/Поля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spacing w:after="120" w:line="276" w:lineRule="auto"/>
              <w:ind w:firstLine="0"/>
              <w:contextualSpacing w:val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Описание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int freq </w:t>
            </w:r>
          </w:p>
          <w:p w:rsidR="000D2D7B" w:rsidRDefault="000D2D7B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инимальное количество файлов, обрабатываемых функцией run(). Значение по умолчанию: 1</w:t>
            </w:r>
          </w:p>
        </w:tc>
      </w:tr>
      <w:tr w:rsidR="000D2D7B">
        <w:tc>
          <w:tcPr>
            <w:tcW w:w="3120" w:type="dxa"/>
          </w:tcPr>
          <w:p w:rsidR="000D2D7B" w:rsidRPr="003A6ABA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  <w:lang w:val="en-US"/>
              </w:rPr>
            </w:pPr>
            <w:r w:rsidRPr="003A6ABA">
              <w:rPr>
                <w:sz w:val="24"/>
                <w:szCs w:val="24"/>
                <w:lang w:val="en-US"/>
              </w:rPr>
              <w:t>int YYYY, MM, DD, hh, mm, ss, cc</w:t>
            </w:r>
          </w:p>
          <w:p w:rsidR="000D2D7B" w:rsidRPr="003A6ABA" w:rsidRDefault="000D2D7B">
            <w:pPr>
              <w:pStyle w:val="10"/>
              <w:ind w:firstLine="0"/>
              <w:contextualSpacing w:val="0"/>
              <w:rPr>
                <w:sz w:val="24"/>
                <w:szCs w:val="24"/>
                <w:lang w:val="en-US"/>
              </w:rPr>
            </w:pP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од, месяц, день, час, минута, секунда и сотая часть секунды времени наблюдения</w:t>
            </w:r>
          </w:p>
        </w:tc>
      </w:tr>
      <w:tr w:rsidR="000D2D7B">
        <w:tc>
          <w:tcPr>
            <w:tcW w:w="3120" w:type="dxa"/>
          </w:tcPr>
          <w:p w:rsidR="000D2D7B" w:rsidRPr="003A6ABA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  <w:lang w:val="en-US"/>
              </w:rPr>
            </w:pPr>
            <w:r w:rsidRPr="003A6ABA">
              <w:rPr>
                <w:sz w:val="24"/>
                <w:szCs w:val="24"/>
                <w:lang w:val="en-US"/>
              </w:rPr>
              <w:t>int oYYYY, oMM, oDD, ohh, omm, oss</w:t>
            </w:r>
          </w:p>
          <w:p w:rsidR="000D2D7B" w:rsidRPr="003A6ABA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  <w:lang w:val="en-US"/>
              </w:rPr>
            </w:pPr>
            <w:r w:rsidRPr="003A6ABA">
              <w:rPr>
                <w:sz w:val="24"/>
                <w:szCs w:val="24"/>
                <w:lang w:val="en-US"/>
              </w:rPr>
              <w:tab/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од, месяц, день, час, минута, секунда и сотая часть секунды времени наблюдения предыдущего изображения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t blackAndWhitePixels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ичество пикселей изображения, не являющихся пикселями рамки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t clearedPixels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ичество пикселей изображения. изменивших цвет при очистке изображения от шума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ouble scale = 100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сштаб изображения в метрах на пиксель</w:t>
            </w:r>
          </w:p>
        </w:tc>
      </w:tr>
      <w:tr w:rsidR="000D2D7B">
        <w:trPr>
          <w:trHeight w:val="220"/>
        </w:trPr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ouble noize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ценка уровня зашумлённости изображения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ool firstImage = true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менная, в которой хранится, является ли изображение первым в серии.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MP world</w:t>
            </w:r>
          </w:p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</w:p>
          <w:p w:rsidR="000D2D7B" w:rsidRDefault="000D2D7B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кущее радарное изображение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t minMonitoredSize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, указывающий, насколько большие объекты не следует отбрасывать как ложные с учётом оценки шума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nst double maxDelta = 10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араметр, указывающий, насколько большой допускается значение метрики delta между объектами на предыдущем и на текущем изображении для признания этих объектов одним реальным.</w:t>
            </w:r>
          </w:p>
        </w:tc>
      </w:tr>
      <w:tr w:rsidR="000D2D7B">
        <w:tc>
          <w:tcPr>
            <w:tcW w:w="3120" w:type="dxa"/>
          </w:tcPr>
          <w:p w:rsidR="000D2D7B" w:rsidRPr="003A6ABA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  <w:lang w:val="en-US"/>
              </w:rPr>
            </w:pPr>
            <w:r w:rsidRPr="003A6ABA">
              <w:rPr>
                <w:sz w:val="24"/>
                <w:szCs w:val="24"/>
                <w:lang w:val="en-US"/>
              </w:rPr>
              <w:t xml:space="preserve">vector&lt;double&gt; ox, oy, os, </w:t>
            </w:r>
            <w:r w:rsidRPr="003A6ABA">
              <w:rPr>
                <w:sz w:val="24"/>
                <w:szCs w:val="24"/>
                <w:lang w:val="en-US"/>
              </w:rPr>
              <w:lastRenderedPageBreak/>
              <w:t>ovx, ovy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Характеристики объектов, детектированных на </w:t>
            </w:r>
            <w:r>
              <w:rPr>
                <w:sz w:val="24"/>
                <w:szCs w:val="24"/>
              </w:rPr>
              <w:lastRenderedPageBreak/>
              <w:t>предыдущем изображении.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vector&lt;bool&gt; ot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Характеристика объекта, указывающая, был ли он замечен на предыдущем изображении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nst RGBApixel white = { 255,255,255,0 }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елый цвет пикселя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nst RGBApixel black = { 0,0,0,0 }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ёрный цвет пикселя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nst RGBApixel green = { 0,255,0,0 }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елёный цвет пикселя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nst RGBApixel red = { 0,0,255,0 }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расный цвет пикселя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ring logFileName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мя файла для вывода лога работы программы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ring outputFileName</w:t>
            </w:r>
          </w:p>
          <w:p w:rsidR="000D2D7B" w:rsidRDefault="000D2D7B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мя файла для вывода результатов работы программы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LE * logFile</w:t>
            </w:r>
          </w:p>
          <w:p w:rsidR="000D2D7B" w:rsidRDefault="000D2D7B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айл для вывода лога работы программы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LE * outputFile</w:t>
            </w:r>
          </w:p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айл для вывода рещультатов работы программы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t[4] dx = { 0, 1, 0, -1 }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мещения по первой координате при переборе соседних пикселей</w:t>
            </w:r>
          </w:p>
        </w:tc>
      </w:tr>
      <w:tr w:rsidR="000D2D7B">
        <w:tc>
          <w:tcPr>
            <w:tcW w:w="3120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t[4] dy = { 1, 0, -1, 0 }</w:t>
            </w:r>
          </w:p>
        </w:tc>
        <w:tc>
          <w:tcPr>
            <w:tcW w:w="6765" w:type="dxa"/>
          </w:tcPr>
          <w:p w:rsidR="000D2D7B" w:rsidRDefault="00306EC3">
            <w:pPr>
              <w:pStyle w:val="10"/>
              <w:ind w:firstLine="0"/>
              <w:contextualSpacing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мещения по второй координате при переборе соседних пикселей</w:t>
            </w:r>
          </w:p>
        </w:tc>
      </w:tr>
    </w:tbl>
    <w:p w:rsidR="000D2D7B" w:rsidRDefault="000D2D7B">
      <w:pPr>
        <w:pStyle w:val="10"/>
      </w:pPr>
    </w:p>
    <w:p w:rsidR="000D2D7B" w:rsidRDefault="00306EC3">
      <w:pPr>
        <w:pStyle w:val="2"/>
        <w:numPr>
          <w:ilvl w:val="1"/>
          <w:numId w:val="1"/>
        </w:numPr>
        <w:ind w:hanging="720"/>
      </w:pPr>
      <w:bookmarkStart w:id="12" w:name="_Toc484249260"/>
      <w:r>
        <w:t>Описание используемых методов</w:t>
      </w:r>
      <w:bookmarkEnd w:id="12"/>
      <w:r>
        <w:t xml:space="preserve"> </w:t>
      </w: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7"/>
        <w:tblW w:w="9330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4170"/>
        <w:gridCol w:w="5160"/>
      </w:tblGrid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етод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писание</w:t>
            </w:r>
          </w:p>
        </w:tc>
      </w:tr>
      <w:tr w:rsidR="000D2D7B">
        <w:trPr>
          <w:trHeight w:val="440"/>
        </w:trPr>
        <w:tc>
          <w:tcPr>
            <w:tcW w:w="9330" w:type="dxa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етоды видимости private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Pr="003A6ABA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A6AB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ool iw(int x, int y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оверка, что пиксель с данными координатами находится в границах изображения и не является пикселем рамки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Pr="003A6ABA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A6AB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oid cleanPixel(int x, int y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окальная очистка шума, метод подробнее описан ниже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ouble clean();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лобальная очистка шума, возвращающая оценку уровня шума, метод подробнее описан ниже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Pr="003A6ABA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A6AB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ector&lt;double&gt; fillingPixel(RGBApixel from, RGBApixel to, int x, int y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л</w:t>
            </w:r>
            <w:r w:rsidR="001A222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вка смежной одноцветной част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зображения другим цветом, возвращающая количество и сумму координат залитых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пикселей, метод подробнее описан ниже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void findObjects();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иск объектов на изображении, метод подробнее описан ниже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Pr="003A6ABA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A6AB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ouble delta(double x1, double y1, double s1, double x2, double y2, double s2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рика, определяющая непохожесть объектов. Равна 20 * sqrt((x1 - x2) * (x1 - x2) + (y1 - y2) * (y1 - y2))  / (s1 + s2) + max(s1,s2)/min(s1,s2)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Pr="003A6ABA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A6AB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MP nextStep(BMP image, bool createRedArrows);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, принимающий новое изображение и определяющий положение и скорости объектов на нём, подробнее описан ниже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ouble timeInterval();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, вычисляющий время, прошедшее между наблюдением предыдущего и текущего радарного изображения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oid writeOutput();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, выводящий характеристики объектов в выходной файл</w:t>
            </w:r>
          </w:p>
        </w:tc>
      </w:tr>
      <w:tr w:rsidR="000D2D7B">
        <w:trPr>
          <w:trHeight w:val="440"/>
        </w:trPr>
        <w:tc>
          <w:tcPr>
            <w:tcW w:w="9330" w:type="dxa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етоды видимости public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adar(double newScale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нструктор класса, принимает масштаб изображения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~Radar(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структор класса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oid setFreq(int newFreq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 изменения минимального количества входных изображений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oid clearCashe();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, удаляющий информацию о предыдущих наблюдениях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Pr="003A6ABA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A6AB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oid setOutputFile(const string newOutputFileName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етод для задания выходного файла 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Pr="003A6ABA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A6AB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oid setLogFile(const string newLogFileName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 для задания файла логирования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oid setLogFile(FILE * newLogFile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 для задания файла логирования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oid setScale(int newScale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 для изменения масштаба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oid setIdentThreshold(double newThreshold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устой метод, необходимый для взаимодействия с интерфейсом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Pr="003A6ABA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A6AB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int run(const list&lt;string&gt; inputFileNames, bool createOutputImage, const string outputImageFileName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 для приёма новых изображений и вызова методов обработки. Эта версия метода выводит выходные изображения в целях тестирования</w:t>
            </w:r>
          </w:p>
        </w:tc>
      </w:tr>
      <w:tr w:rsidR="000D2D7B"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Pr="003A6ABA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A6AB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int run(const list&lt;string&gt; inputFileNames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етод для приёма новых изображений и вызова методов обработки. Эта версия метода н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выводит выходные изображений</w:t>
            </w:r>
          </w:p>
        </w:tc>
      </w:tr>
      <w:tr w:rsidR="000D2D7B">
        <w:trPr>
          <w:trHeight w:val="460"/>
        </w:trPr>
        <w:tc>
          <w:tcPr>
            <w:tcW w:w="417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BMP getImage()</w:t>
            </w:r>
          </w:p>
        </w:tc>
        <w:tc>
          <w:tcPr>
            <w:tcW w:w="51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D2D7B" w:rsidRDefault="00306EC3">
            <w:pPr>
              <w:pStyle w:val="10"/>
              <w:spacing w:after="0" w:line="240" w:lineRule="auto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, возвращающий текущее изображение в целях тестирования</w:t>
            </w:r>
          </w:p>
        </w:tc>
      </w:tr>
    </w:tbl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Главный метод nextStep: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 Вызов метода clean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. Вызов метода findObjects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 Изменение длины вектора ot на равную количеству объектов и присваивание всем его элементам значения false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 Если изображение является первым в серии - перейти к шагу 10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. Если изображение не первое, то составить матрицу costs. В элементе costs[i][j] находится значение метрики delta различия i-го объекта, найденного при предыдущем вызове алгоритма (т.е. методом findObjects для предыдущего изображения) и j-го объекта, найденного при этом вызове. Также составить вектора costsI и costsJ, в которых costsI[i] = i и costsJ[j] = j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. Найти в матрице costs наименьший элемент costs[minI][minJ]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. Если costs[minI][minJ] больше константы maxDelta (параметр задается вручную и характеризует ограничение на изменение объекта между радарными изображениями), перейти к шагу 10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7. Покоординатно вычесть из расположения minJ-го объекта, найденного при этом вызове алгоритма, расположение minI-го объекта, найденного при предыдущем вызове, принять это в качестве скорости объекта по соответствующей координате. (при выводе результатов скорость будет разделена на время, прошедшее между изображениями)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8. Удалить из матрицы costs строку minI и столбец minJ, из вектора costsI - элемент с индексом minI, из вектора costsJ - элемент с индексом minJ. Таким образом, всегда получается, что costsI[i] - изначальный индекс в матрице costs строки, у которой сейчас индекс i, аналогично с столбцами и costsJ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9. Вернуться к шагу 6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0. Вернуть текущее изображение (в целях отладки, на практике оно в дальнейшем не используется).</w:t>
      </w:r>
    </w:p>
    <w:p w:rsidR="000D2D7B" w:rsidRDefault="00306EC3">
      <w:pPr>
        <w:pStyle w:val="10"/>
        <w:spacing w:after="0" w:line="36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Метод clean: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данном методе происходит очистка изображения от шума.</w:t>
      </w:r>
    </w:p>
    <w:p w:rsidR="000D2D7B" w:rsidRDefault="00306EC3">
      <w:pPr>
        <w:pStyle w:val="10"/>
        <w:spacing w:after="0" w:line="360" w:lineRule="auto"/>
        <w:ind w:firstLin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1. Присвоить переменным blackAndWhitePixels и clearedPixels значение 0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. Вызвать метод cleanPixel поочерёдно для всех пикселей изображения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3. Вернуть частное значений переменных clearedPixels и blackAndWhitePixel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Метод сleanPixel: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данном методе происходит локальная очистка изображения от шума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 Если пиксель изображения, для которого вызван метод, не является белым или чёрным, завершить выполнение метода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. Увеличить переменную blackAndWhitePixels на 1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 Перебрать соседние пиксели изображения, сохранить в переменную same число совпадающих с данным пикселем по цвету, а в переменную all количество соседних пикселей, не являющихся пикселями рамки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. Если same меньше 2, а all больше 1, обратить цвет пикселя, увеличить переменную clearedPixels на 1 и вызвать метод для соседних пикселей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Метод findObjects: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 Перейти к очередному пикселю изображения, если все пиксели уже перебраны, закончить выполнение метода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. Если пиксель не белый, вернуться к шагу 1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 Если пиксель белый, вызвать для него метод fillingPixel (см. ниже) с белым цветом в качестве исходного и зелёным в качестве конечного, и сохранить его выходные данные [x,y]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. Если размер предполагаемого объекта не меньше параметра minMonitoredSize, зависящего от оценки уровня шума на основании статистических данных, то записать его характеристики в список объектов - в качестве каждой координаты следует записать вычисленную методом fillingPixel сумму соответствующих координат, разделённую на размер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. Если размер предполагаемого объекта меньше minMonitoredSize, вызвать для текущего пикселя метод fillingPixel с зелёным цветом в качестве исходного и чёрным в качестве конечного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. Вернуться к шагу 1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Метод fillingPixel: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Метод вызывается для пикселя изображения p[x,y] и принимает два цвета в качестве исходного и конечного. Метод возвращает количество (оно же размер объекта) и сумму координат (для каждой координаты отдельно) перекрашенных пикселей в виде вектора из трёх значений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 Если цвет пикселя не совпадает с текущим, завершить выполнение метода. В качестве всех выходных значений вернуть нули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2. Заменить цвет пикселя на конечный, рекурсивно вызвать метод для всех соседних пикселей. Вернувшиеся соответствующие значения сложить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 К сумме размеров прибавить единицу, к суммам сумм координат прибавить соответствующие координаты текущего пикселя.</w:t>
      </w:r>
    </w:p>
    <w:p w:rsidR="000D2D7B" w:rsidRDefault="00306EC3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. Вернуть получившиеся значения.</w:t>
      </w:r>
    </w:p>
    <w:p w:rsidR="000D2D7B" w:rsidRPr="0024351F" w:rsidRDefault="00306EC3">
      <w:pPr>
        <w:pStyle w:val="2"/>
        <w:numPr>
          <w:ilvl w:val="1"/>
          <w:numId w:val="1"/>
        </w:numPr>
        <w:spacing w:before="240" w:after="120" w:line="360" w:lineRule="auto"/>
        <w:ind w:hanging="720"/>
        <w:rPr>
          <w:rFonts w:eastAsia="Times New Roman" w:cs="Times New Roman"/>
        </w:rPr>
      </w:pPr>
      <w:bookmarkStart w:id="13" w:name="_Toc484249261"/>
      <w:r w:rsidRPr="0024351F">
        <w:rPr>
          <w:rFonts w:eastAsia="Times New Roman" w:cs="Times New Roman"/>
        </w:rPr>
        <w:t>Алгоритмы</w:t>
      </w:r>
      <w:bookmarkEnd w:id="13"/>
    </w:p>
    <w:p w:rsidR="000D2D7B" w:rsidRDefault="00306EC3">
      <w:pPr>
        <w:pStyle w:val="2"/>
        <w:numPr>
          <w:ilvl w:val="2"/>
          <w:numId w:val="1"/>
        </w:numPr>
        <w:ind w:hanging="720"/>
      </w:pPr>
      <w:bookmarkStart w:id="14" w:name="_ydha7x2f5dxn" w:colFirst="0" w:colLast="0"/>
      <w:bookmarkStart w:id="15" w:name="_Toc484249262"/>
      <w:bookmarkEnd w:id="14"/>
      <w:r>
        <w:t>Алгоритмы, используемые в библиотеке Radar.lib</w:t>
      </w:r>
      <w:bookmarkEnd w:id="15"/>
    </w:p>
    <w:p w:rsidR="000D2D7B" w:rsidRDefault="00306EC3">
      <w:pPr>
        <w:pStyle w:val="10"/>
        <w:ind w:firstLine="720"/>
      </w:pPr>
      <w:r>
        <w:t>Для очистки изображения используется вариация метода логического сглаживания/логического усреднения. Для идентификации на очередном изображении детектированных ранее объектов используется вариация приблизительного жадного алгоритма решения задачи о назначениях.</w:t>
      </w:r>
    </w:p>
    <w:p w:rsidR="000D2D7B" w:rsidRDefault="00306EC3">
      <w:pPr>
        <w:pStyle w:val="10"/>
        <w:ind w:firstLine="0"/>
        <w:rPr>
          <w:lang w:val="en-US"/>
        </w:rPr>
      </w:pPr>
      <w:r>
        <w:tab/>
        <w:t>Подробно алгоритмы, использующиеся при обработке изображений, описаны в пункте 3.4.</w:t>
      </w:r>
    </w:p>
    <w:p w:rsidR="00242CE3" w:rsidRDefault="00242CE3" w:rsidP="00242CE3">
      <w:pPr>
        <w:pStyle w:val="10"/>
        <w:numPr>
          <w:ilvl w:val="2"/>
          <w:numId w:val="1"/>
        </w:numPr>
        <w:ind w:left="709" w:hanging="11"/>
        <w:rPr>
          <w:b/>
        </w:rPr>
      </w:pPr>
      <w:r w:rsidRPr="00242CE3">
        <w:rPr>
          <w:b/>
        </w:rPr>
        <w:t xml:space="preserve">Алгоритм преобразования координат </w:t>
      </w:r>
    </w:p>
    <w:p w:rsidR="00242CE3" w:rsidRDefault="00242CE3" w:rsidP="00242CE3">
      <w:pPr>
        <w:pStyle w:val="10"/>
        <w:ind w:firstLine="0"/>
        <w:jc w:val="center"/>
        <w:rPr>
          <w:b/>
        </w:rPr>
      </w:pPr>
      <w:r>
        <w:rPr>
          <w:noProof/>
        </w:rPr>
        <w:drawing>
          <wp:inline distT="0" distB="0" distL="0" distR="0" wp14:anchorId="6300BE56" wp14:editId="5072415E">
            <wp:extent cx="3981450" cy="20097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CE3" w:rsidRDefault="00242CE3" w:rsidP="00242CE3">
      <w:pPr>
        <w:pStyle w:val="10"/>
        <w:ind w:firstLine="0"/>
        <w:jc w:val="center"/>
      </w:pPr>
      <w:r w:rsidRPr="00242CE3">
        <w:t xml:space="preserve">Рисунок </w:t>
      </w:r>
      <w:r w:rsidR="004E73F5">
        <w:t>1</w:t>
      </w:r>
      <w:r>
        <w:t>– Локальная система координат</w:t>
      </w:r>
    </w:p>
    <w:p w:rsidR="00242CE3" w:rsidRDefault="00242CE3" w:rsidP="004E73F5">
      <w:pPr>
        <w:pStyle w:val="10"/>
        <w:ind w:firstLine="0"/>
      </w:pPr>
      <w:r>
        <w:t>Переход из географической системы координат к локальной декартовой системе координат п</w:t>
      </w:r>
      <w:r w:rsidR="004E73F5">
        <w:t>роизводится в несколько этапов:</w:t>
      </w:r>
    </w:p>
    <w:p w:rsidR="004E73F5" w:rsidRDefault="004E73F5" w:rsidP="004E73F5">
      <w:pPr>
        <w:pStyle w:val="10"/>
        <w:numPr>
          <w:ilvl w:val="0"/>
          <w:numId w:val="9"/>
        </w:numPr>
        <w:ind w:firstLine="65"/>
      </w:pPr>
      <w:r>
        <w:t xml:space="preserve"> Определить широту  </w:t>
      </w:r>
      <w:r w:rsidRPr="004E73F5">
        <w:rPr>
          <w:position w:val="-1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5.9pt" o:ole="">
            <v:imagedata r:id="rId10" o:title=""/>
          </v:shape>
          <o:OLEObject Type="Embed" ProgID="Equation.DSMT4" ShapeID="_x0000_i1025" DrawAspect="Content" ObjectID="_1557991183" r:id="rId11"/>
        </w:object>
      </w:r>
      <w:r>
        <w:t xml:space="preserve">, долготу </w:t>
      </w:r>
      <w:r w:rsidRPr="004E73F5">
        <w:rPr>
          <w:position w:val="-6"/>
        </w:rPr>
        <w:object w:dxaOrig="220" w:dyaOrig="279">
          <v:shape id="_x0000_i1026" type="#_x0000_t75" style="width:10.9pt;height:14.25pt" o:ole="">
            <v:imagedata r:id="rId12" o:title=""/>
          </v:shape>
          <o:OLEObject Type="Embed" ProgID="Equation.DSMT4" ShapeID="_x0000_i1026" DrawAspect="Content" ObjectID="_1557991184" r:id="rId13"/>
        </w:object>
      </w:r>
      <w:r>
        <w:t xml:space="preserve">  и высоту над поверхностью эллипсоида </w:t>
      </w:r>
      <w:r w:rsidRPr="004E73F5">
        <w:rPr>
          <w:position w:val="-6"/>
        </w:rPr>
        <w:object w:dxaOrig="200" w:dyaOrig="279">
          <v:shape id="_x0000_i1027" type="#_x0000_t75" style="width:10.05pt;height:14.25pt" o:ole="">
            <v:imagedata r:id="rId14" o:title=""/>
          </v:shape>
          <o:OLEObject Type="Embed" ProgID="Equation.DSMT4" ShapeID="_x0000_i1027" DrawAspect="Content" ObjectID="_1557991185" r:id="rId15"/>
        </w:object>
      </w:r>
      <w:r>
        <w:t xml:space="preserve"> </w:t>
      </w:r>
    </w:p>
    <w:p w:rsidR="004E73F5" w:rsidRDefault="004E73F5" w:rsidP="004E73F5">
      <w:pPr>
        <w:pStyle w:val="10"/>
        <w:numPr>
          <w:ilvl w:val="0"/>
          <w:numId w:val="9"/>
        </w:numPr>
        <w:ind w:firstLine="65"/>
        <w:jc w:val="left"/>
      </w:pPr>
      <w:r>
        <w:t xml:space="preserve">Выразить малые изменения в широте, долготе и высоте  в </w:t>
      </w:r>
      <w:r>
        <w:lastRenderedPageBreak/>
        <w:t>геоцентрической системе координат</w:t>
      </w:r>
    </w:p>
    <w:p w:rsidR="004E73F5" w:rsidRDefault="004E73F5" w:rsidP="004E73F5">
      <w:pPr>
        <w:pStyle w:val="10"/>
        <w:ind w:left="1134" w:firstLine="0"/>
        <w:jc w:val="center"/>
      </w:pPr>
      <w:r>
        <w:rPr>
          <w:noProof/>
        </w:rPr>
        <w:drawing>
          <wp:inline distT="0" distB="0" distL="0" distR="0" wp14:anchorId="797FFDCD" wp14:editId="3E38AB91">
            <wp:extent cx="2409825" cy="92392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,</w:t>
      </w:r>
    </w:p>
    <w:p w:rsidR="004E73F5" w:rsidRDefault="004E73F5" w:rsidP="004E73F5">
      <w:pPr>
        <w:pStyle w:val="10"/>
        <w:ind w:left="1134" w:firstLine="0"/>
        <w:jc w:val="left"/>
      </w:pPr>
      <w:r>
        <w:t xml:space="preserve">где </w:t>
      </w:r>
    </w:p>
    <w:p w:rsidR="004E73F5" w:rsidRDefault="004E73F5" w:rsidP="004E73F5">
      <w:pPr>
        <w:pStyle w:val="10"/>
        <w:ind w:left="1134" w:firstLine="0"/>
        <w:jc w:val="center"/>
      </w:pPr>
      <w:r>
        <w:rPr>
          <w:noProof/>
        </w:rPr>
        <w:drawing>
          <wp:inline distT="0" distB="0" distL="0" distR="0" wp14:anchorId="67F844D8" wp14:editId="5CB1B96F">
            <wp:extent cx="1962150" cy="4286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3F5" w:rsidRDefault="004E73F5" w:rsidP="004E73F5">
      <w:pPr>
        <w:pStyle w:val="10"/>
        <w:ind w:left="1134" w:firstLine="0"/>
        <w:jc w:val="left"/>
      </w:pPr>
      <w:r w:rsidRPr="004E73F5">
        <w:rPr>
          <w:position w:val="-10"/>
        </w:rPr>
        <w:object w:dxaOrig="560" w:dyaOrig="260">
          <v:shape id="_x0000_i1028" type="#_x0000_t75" style="width:27.65pt;height:13.4pt" o:ole="">
            <v:imagedata r:id="rId18" o:title=""/>
          </v:shape>
          <o:OLEObject Type="Embed" ProgID="Equation.DSMT4" ShapeID="_x0000_i1028" DrawAspect="Content" ObjectID="_1557991186" r:id="rId19"/>
        </w:object>
      </w:r>
      <w:r>
        <w:t xml:space="preserve"> большая полуось и эксцентриситет эллипсоида.</w:t>
      </w:r>
    </w:p>
    <w:p w:rsidR="004E73F5" w:rsidRDefault="004E73F5" w:rsidP="004E73F5">
      <w:pPr>
        <w:pStyle w:val="10"/>
        <w:ind w:left="1134" w:firstLine="0"/>
        <w:jc w:val="left"/>
      </w:pPr>
      <w:r>
        <w:t>Для  преобразования малых изменений используются разложения Тейлора в геоцентрической системе координат:</w:t>
      </w:r>
    </w:p>
    <w:p w:rsidR="004E73F5" w:rsidRDefault="004E73F5" w:rsidP="006D4C70">
      <w:pPr>
        <w:pStyle w:val="10"/>
        <w:ind w:left="567" w:firstLine="0"/>
        <w:jc w:val="left"/>
      </w:pPr>
      <w:r>
        <w:rPr>
          <w:noProof/>
        </w:rPr>
        <w:drawing>
          <wp:inline distT="0" distB="0" distL="0" distR="0" wp14:anchorId="0D4870B5" wp14:editId="442BBA31">
            <wp:extent cx="5940425" cy="264495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644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4C70" w:rsidRDefault="004E73F5" w:rsidP="00417955">
      <w:pPr>
        <w:pStyle w:val="10"/>
        <w:ind w:left="993" w:firstLine="0"/>
        <w:jc w:val="left"/>
      </w:pPr>
      <w:r>
        <w:t xml:space="preserve">Координаты </w:t>
      </w:r>
      <w:r w:rsidRPr="004E73F5">
        <w:rPr>
          <w:position w:val="-14"/>
        </w:rPr>
        <w:object w:dxaOrig="1120" w:dyaOrig="400">
          <v:shape id="_x0000_i1029" type="#_x0000_t75" style="width:56.1pt;height:20.1pt" o:ole="">
            <v:imagedata r:id="rId21" o:title=""/>
          </v:shape>
          <o:OLEObject Type="Embed" ProgID="Equation.DSMT4" ShapeID="_x0000_i1029" DrawAspect="Content" ObjectID="_1557991187" r:id="rId22"/>
        </w:object>
      </w:r>
      <w:r>
        <w:t xml:space="preserve"> ориентированы, что </w:t>
      </w:r>
      <w:r w:rsidRPr="004E73F5">
        <w:rPr>
          <w:position w:val="-6"/>
        </w:rPr>
        <w:object w:dxaOrig="480" w:dyaOrig="279">
          <v:shape id="_x0000_i1030" type="#_x0000_t75" style="width:24.3pt;height:14.25pt" o:ole="">
            <v:imagedata r:id="rId23" o:title=""/>
          </v:shape>
          <o:OLEObject Type="Embed" ProgID="Equation.DSMT4" ShapeID="_x0000_i1030" DrawAspect="Content" ObjectID="_1557991188" r:id="rId24"/>
        </w:object>
      </w:r>
      <w:r>
        <w:t xml:space="preserve"> </w:t>
      </w:r>
      <w:r w:rsidR="00417955">
        <w:t xml:space="preserve">сонаправлен с главным меридианом,  </w:t>
      </w:r>
      <w:r w:rsidR="00417955" w:rsidRPr="00417955">
        <w:rPr>
          <w:position w:val="-10"/>
        </w:rPr>
        <w:object w:dxaOrig="480" w:dyaOrig="320">
          <v:shape id="_x0000_i1031" type="#_x0000_t75" style="width:24.3pt;height:15.9pt" o:ole="">
            <v:imagedata r:id="rId25" o:title=""/>
          </v:shape>
          <o:OLEObject Type="Embed" ProgID="Equation.DSMT4" ShapeID="_x0000_i1031" DrawAspect="Content" ObjectID="_1557991189" r:id="rId26"/>
        </w:object>
      </w:r>
      <w:r w:rsidR="00417955">
        <w:t xml:space="preserve"> направлен под углом </w:t>
      </w:r>
      <w:r w:rsidR="00417955" w:rsidRPr="00417955">
        <w:rPr>
          <w:position w:val="-6"/>
        </w:rPr>
        <w:object w:dxaOrig="380" w:dyaOrig="320">
          <v:shape id="_x0000_i1032" type="#_x0000_t75" style="width:19.25pt;height:15.9pt" o:ole="">
            <v:imagedata r:id="rId27" o:title=""/>
          </v:shape>
          <o:OLEObject Type="Embed" ProgID="Equation.DSMT4" ShapeID="_x0000_i1032" DrawAspect="Content" ObjectID="_1557991190" r:id="rId28"/>
        </w:object>
      </w:r>
      <w:r w:rsidR="00417955">
        <w:t xml:space="preserve"> к ввектору </w:t>
      </w:r>
      <w:r w:rsidR="00417955" w:rsidRPr="00417955">
        <w:rPr>
          <w:position w:val="-6"/>
        </w:rPr>
        <w:object w:dxaOrig="300" w:dyaOrig="279">
          <v:shape id="_x0000_i1033" type="#_x0000_t75" style="width:15.05pt;height:14.25pt" o:ole="">
            <v:imagedata r:id="rId29" o:title=""/>
          </v:shape>
          <o:OLEObject Type="Embed" ProgID="Equation.DSMT4" ShapeID="_x0000_i1033" DrawAspect="Content" ObjectID="_1557991191" r:id="rId30"/>
        </w:object>
      </w:r>
      <w:r w:rsidR="00417955">
        <w:t xml:space="preserve"> , </w:t>
      </w:r>
      <w:r w:rsidR="00417955" w:rsidRPr="00417955">
        <w:rPr>
          <w:position w:val="-6"/>
        </w:rPr>
        <w:object w:dxaOrig="480" w:dyaOrig="279">
          <v:shape id="_x0000_i1034" type="#_x0000_t75" style="width:24.3pt;height:14.25pt" o:ole="">
            <v:imagedata r:id="rId31" o:title=""/>
          </v:shape>
          <o:OLEObject Type="Embed" ProgID="Equation.DSMT4" ShapeID="_x0000_i1034" DrawAspect="Content" ObjectID="_1557991192" r:id="rId32"/>
        </w:object>
      </w:r>
      <w:r w:rsidR="00417955">
        <w:t xml:space="preserve"> </w:t>
      </w:r>
      <w:r w:rsidR="006D4C70">
        <w:t>направление на север.  Ориентация локальной декартовой системы координат определяется вращением геоцентрической системы координат:</w:t>
      </w:r>
    </w:p>
    <w:p w:rsidR="006D4C70" w:rsidRDefault="006D4C70" w:rsidP="00417955">
      <w:pPr>
        <w:pStyle w:val="10"/>
        <w:ind w:left="993" w:firstLine="0"/>
        <w:jc w:val="left"/>
      </w:pPr>
      <w:r>
        <w:rPr>
          <w:noProof/>
        </w:rPr>
        <w:lastRenderedPageBreak/>
        <w:drawing>
          <wp:inline distT="0" distB="0" distL="0" distR="0" wp14:anchorId="6956B166" wp14:editId="3DE07AE9">
            <wp:extent cx="4838700" cy="10287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3F5" w:rsidRDefault="006D4C70" w:rsidP="00417955">
      <w:pPr>
        <w:pStyle w:val="10"/>
        <w:ind w:left="993" w:firstLine="0"/>
        <w:jc w:val="left"/>
      </w:pPr>
      <w:r>
        <w:t>Окончательно получаем выражение для малых изменений координат в локальной декартовой системе координат:</w:t>
      </w:r>
    </w:p>
    <w:p w:rsidR="006D4C70" w:rsidRPr="00242CE3" w:rsidRDefault="006D4C70" w:rsidP="00417955">
      <w:pPr>
        <w:pStyle w:val="10"/>
        <w:ind w:left="993" w:firstLine="0"/>
        <w:jc w:val="left"/>
      </w:pPr>
      <w:r>
        <w:rPr>
          <w:noProof/>
        </w:rPr>
        <w:drawing>
          <wp:inline distT="0" distB="0" distL="0" distR="0" wp14:anchorId="75F25960" wp14:editId="6D5BAAAA">
            <wp:extent cx="5562600" cy="16002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D7B" w:rsidRDefault="00306EC3" w:rsidP="002B0DE2">
      <w:pPr>
        <w:pStyle w:val="2"/>
        <w:numPr>
          <w:ilvl w:val="1"/>
          <w:numId w:val="9"/>
        </w:numPr>
        <w:ind w:left="567" w:hanging="11"/>
      </w:pPr>
      <w:bookmarkStart w:id="16" w:name="_Toc484249263"/>
      <w:r>
        <w:t>Алгоритмы, используемые в работе компонента GUI</w:t>
      </w:r>
      <w:bookmarkEnd w:id="16"/>
    </w:p>
    <w:p w:rsidR="000D2D7B" w:rsidRDefault="00306EC3">
      <w:pPr>
        <w:pStyle w:val="10"/>
        <w:rPr>
          <w:i/>
        </w:rPr>
      </w:pPr>
      <w:r>
        <w:t xml:space="preserve">Взаимодействие между компонентом GUI и библиотекой Radar.lib осуществляется при помощи сигнално-слотовых соединений, реализованных при помощи фреймворка Qt. Установка соединений производится в момент инициализации объектов. Большинство установленных соединений существует до уничтожения объектов интерфейса, то есть до момента завершения выполнения программы. Исключение составляет соединение </w:t>
      </w:r>
      <w:r>
        <w:rPr>
          <w:i/>
        </w:rPr>
        <w:t xml:space="preserve">SIGNAL(QFileSystemModel::rowsInserted) –SLOT(dataProcessor::readImagesAndRun), </w:t>
      </w:r>
      <w:r>
        <w:t>отвечающего за вызов метода обработки радарных изображений при их поступлении в файловую систему. Данное соединение может разрываться в случаях, указанных на диаграмме автоматов, описывающей состояния системы и переходы между ними.</w:t>
      </w:r>
    </w:p>
    <w:p w:rsidR="000D2D7B" w:rsidRDefault="00306EC3" w:rsidP="001A2229">
      <w:pPr>
        <w:pStyle w:val="10"/>
        <w:ind w:firstLine="0"/>
      </w:pPr>
      <w:r>
        <w:rPr>
          <w:noProof/>
        </w:rPr>
        <w:lastRenderedPageBreak/>
        <w:drawing>
          <wp:inline distT="0" distB="0" distL="0" distR="0" wp14:anchorId="5138F960" wp14:editId="11C3A61A">
            <wp:extent cx="5943600" cy="2169041"/>
            <wp:effectExtent l="0" t="0" r="0" b="0"/>
            <wp:docPr id="4" name="image10.jpg" descr="D:\Education\2 semester\Novikov\WhereTheSea\model\statemachin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jpg" descr="D:\Education\2 semester\Novikov\WhereTheSea\model\statemachine.jpg"/>
                    <pic:cNvPicPr preferRelativeResize="0"/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71787" cy="217932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0D2D7B" w:rsidRDefault="00306EC3">
      <w:pPr>
        <w:pStyle w:val="10"/>
        <w:spacing w:after="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2 – Диаграмма автомата</w:t>
      </w:r>
    </w:p>
    <w:p w:rsidR="000D2D7B" w:rsidRDefault="000D2D7B">
      <w:pPr>
        <w:pStyle w:val="10"/>
        <w:spacing w:after="0" w:line="240" w:lineRule="auto"/>
        <w:ind w:firstLine="0"/>
        <w:jc w:val="center"/>
        <w:rPr>
          <w:sz w:val="24"/>
          <w:szCs w:val="24"/>
        </w:rPr>
      </w:pPr>
    </w:p>
    <w:p w:rsidR="000D2D7B" w:rsidRDefault="00306EC3">
      <w:pPr>
        <w:pStyle w:val="10"/>
      </w:pPr>
      <w:r>
        <w:t xml:space="preserve">Состояния системы («Остановлен», «На паузе», «В процессе обработки изображений») изображаются в прямоугольниках. Они отражают абстрактные состояния, в которых находится система в тот или иной момент времени. Указанные состояния интуитивно соответствуют ожиданиям пользователя, взаимодействующего с программой при помощи графического интерфейса. В каждый из этих моментов система полностью определяется своим контекстом. </w:t>
      </w:r>
    </w:p>
    <w:p w:rsidR="000D2D7B" w:rsidRDefault="00306EC3">
      <w:pPr>
        <w:pStyle w:val="10"/>
      </w:pPr>
      <w:r>
        <w:t>Надписи на стрелках, соединяющих различные состояния, отражают операции, совершаемые компонентом GUI, необходимые для перехода из одного состояния в другое.</w:t>
      </w:r>
    </w:p>
    <w:p w:rsidR="000D2D7B" w:rsidRDefault="00306EC3">
      <w:pPr>
        <w:pStyle w:val="10"/>
      </w:pPr>
      <w:r>
        <w:t xml:space="preserve">Программа </w:t>
      </w:r>
      <w:r>
        <w:rPr>
          <w:i/>
        </w:rPr>
        <w:t>WhereTheSea</w:t>
      </w:r>
      <w:r>
        <w:t xml:space="preserve"> для своей работы три потока, которые обеспечивают:</w:t>
      </w:r>
    </w:p>
    <w:p w:rsidR="000D2D7B" w:rsidRDefault="00306EC3">
      <w:pPr>
        <w:pStyle w:val="10"/>
        <w:numPr>
          <w:ilvl w:val="0"/>
          <w:numId w:val="2"/>
        </w:numPr>
        <w:spacing w:after="0"/>
        <w:ind w:hanging="360"/>
        <w:contextualSpacing/>
        <w:rPr>
          <w:sz w:val="24"/>
          <w:szCs w:val="24"/>
        </w:rPr>
      </w:pPr>
      <w:r>
        <w:t xml:space="preserve">Работу интерфейса </w:t>
      </w:r>
    </w:p>
    <w:p w:rsidR="000D2D7B" w:rsidRDefault="00306EC3">
      <w:pPr>
        <w:pStyle w:val="10"/>
        <w:numPr>
          <w:ilvl w:val="0"/>
          <w:numId w:val="2"/>
        </w:numPr>
        <w:spacing w:after="0"/>
        <w:ind w:hanging="360"/>
        <w:contextualSpacing/>
        <w:rPr>
          <w:sz w:val="24"/>
          <w:szCs w:val="24"/>
        </w:rPr>
      </w:pPr>
      <w:r>
        <w:t xml:space="preserve">Работу класса </w:t>
      </w:r>
      <w:r>
        <w:rPr>
          <w:i/>
        </w:rPr>
        <w:t>QFileSystemModel</w:t>
      </w:r>
    </w:p>
    <w:p w:rsidR="000D2D7B" w:rsidRDefault="00306EC3">
      <w:pPr>
        <w:pStyle w:val="10"/>
        <w:numPr>
          <w:ilvl w:val="0"/>
          <w:numId w:val="2"/>
        </w:numPr>
        <w:ind w:hanging="360"/>
        <w:contextualSpacing/>
      </w:pPr>
      <w:r>
        <w:t xml:space="preserve">Обработку изображений библиотекой </w:t>
      </w:r>
      <w:r>
        <w:rPr>
          <w:i/>
        </w:rPr>
        <w:t>Radar.lib</w:t>
      </w:r>
    </w:p>
    <w:p w:rsidR="000D2D7B" w:rsidRDefault="00306EC3">
      <w:pPr>
        <w:pStyle w:val="10"/>
        <w:ind w:firstLine="0"/>
      </w:pPr>
      <w:r>
        <w:rPr>
          <w:noProof/>
        </w:rPr>
        <w:drawing>
          <wp:inline distT="0" distB="0" distL="0" distR="0" wp14:anchorId="19C7FF33" wp14:editId="28961382">
            <wp:extent cx="5805377" cy="1127051"/>
            <wp:effectExtent l="0" t="0" r="0" b="0"/>
            <wp:docPr id="3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70627" cy="113971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0D2D7B" w:rsidRDefault="00306EC3">
      <w:pPr>
        <w:pStyle w:val="10"/>
        <w:spacing w:after="0"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унок 3 – Диаграмма деятельности</w:t>
      </w:r>
    </w:p>
    <w:p w:rsidR="000D2D7B" w:rsidRDefault="000D2D7B">
      <w:pPr>
        <w:pStyle w:val="10"/>
      </w:pPr>
    </w:p>
    <w:p w:rsidR="000D2D7B" w:rsidRDefault="00306EC3">
      <w:pPr>
        <w:pStyle w:val="10"/>
      </w:pPr>
      <w:r>
        <w:t xml:space="preserve">На рисунке 3 изображена диаграмма деятельности, отражающая последовательность действий, совершаемую программой. </w:t>
      </w:r>
    </w:p>
    <w:p w:rsidR="000D2D7B" w:rsidRDefault="00306EC3">
      <w:pPr>
        <w:pStyle w:val="10"/>
      </w:pPr>
      <w:r>
        <w:t xml:space="preserve">Выполнение операций с интерфейсом возможно только в том случае, когда завершается обработка изображений, находящихся в очереди. Это обеспечивает надежную работу пользователя с программой, гарантирующую обработку занесенных в очередь изображений даже в случае некорректных действий пользователя во время их обработки. </w:t>
      </w:r>
    </w:p>
    <w:p w:rsidR="000D2D7B" w:rsidRDefault="00306EC3">
      <w:pPr>
        <w:pStyle w:val="10"/>
        <w:rPr>
          <w:b/>
          <w:sz w:val="32"/>
          <w:szCs w:val="32"/>
        </w:rPr>
      </w:pPr>
      <w:bookmarkStart w:id="17" w:name="_44sinio" w:colFirst="0" w:colLast="0"/>
      <w:bookmarkEnd w:id="17"/>
      <w:r>
        <w:t>Пользователь может выполнять лишь определенный набор операций, определяемый состояниям системы. Подобное ограничение повышает надежность системы не умаляя потребностей пользователя.</w:t>
      </w:r>
    </w:p>
    <w:p w:rsidR="000D2D7B" w:rsidRDefault="00306EC3">
      <w:pPr>
        <w:pStyle w:val="10"/>
      </w:pPr>
      <w:r>
        <w:br w:type="page"/>
      </w:r>
    </w:p>
    <w:p w:rsidR="000D2D7B" w:rsidRDefault="000D2D7B">
      <w:pPr>
        <w:pStyle w:val="10"/>
        <w:spacing w:line="276" w:lineRule="auto"/>
        <w:ind w:firstLine="0"/>
        <w:jc w:val="left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0D2D7B" w:rsidRPr="003A6ABA" w:rsidRDefault="00306EC3" w:rsidP="004E73F5">
      <w:pPr>
        <w:pStyle w:val="1"/>
        <w:numPr>
          <w:ilvl w:val="0"/>
          <w:numId w:val="9"/>
        </w:numPr>
        <w:ind w:hanging="360"/>
        <w:jc w:val="left"/>
        <w:rPr>
          <w:rFonts w:eastAsia="Times New Roman" w:cs="Times New Roman"/>
          <w:sz w:val="26"/>
          <w:szCs w:val="26"/>
        </w:rPr>
      </w:pPr>
      <w:bookmarkStart w:id="18" w:name="_Toc484249264"/>
      <w:r w:rsidRPr="003A6ABA">
        <w:rPr>
          <w:rFonts w:eastAsia="Times New Roman" w:cs="Times New Roman"/>
          <w:sz w:val="26"/>
          <w:szCs w:val="26"/>
        </w:rPr>
        <w:t>Вызов и загрузка</w:t>
      </w:r>
      <w:bookmarkEnd w:id="18"/>
    </w:p>
    <w:p w:rsidR="000D2D7B" w:rsidRPr="003A6ABA" w:rsidRDefault="006C4426">
      <w:pPr>
        <w:pStyle w:val="10"/>
        <w:spacing w:after="0" w:line="360" w:lineRule="auto"/>
        <w:ind w:firstLine="708"/>
        <w:rPr>
          <w:rFonts w:eastAsia="Times New Roman" w:cs="Times New Roman"/>
        </w:rPr>
      </w:pPr>
      <w:r>
        <w:rPr>
          <w:rFonts w:eastAsia="Times New Roman" w:cs="Times New Roman"/>
        </w:rPr>
        <w:t>Взаимодействие</w:t>
      </w:r>
      <w:r w:rsidR="00306EC3" w:rsidRPr="003A6ABA">
        <w:rPr>
          <w:rFonts w:eastAsia="Times New Roman" w:cs="Times New Roman"/>
        </w:rPr>
        <w:t xml:space="preserve"> </w:t>
      </w:r>
      <w:r>
        <w:rPr>
          <w:rFonts w:eastAsia="Times New Roman" w:cs="Times New Roman"/>
        </w:rPr>
        <w:t>с программой</w:t>
      </w:r>
      <w:r w:rsidR="00306EC3" w:rsidRPr="003A6ABA">
        <w:rPr>
          <w:rFonts w:eastAsia="Times New Roman" w:cs="Times New Roman"/>
        </w:rPr>
        <w:t xml:space="preserve"> осуществляется </w:t>
      </w:r>
      <w:r w:rsidR="00F658E7">
        <w:rPr>
          <w:rFonts w:eastAsia="Times New Roman" w:cs="Times New Roman"/>
        </w:rPr>
        <w:t>при помощи интерфейса.</w:t>
      </w:r>
    </w:p>
    <w:p w:rsidR="003A6ABA" w:rsidRPr="00067C2F" w:rsidRDefault="003A6ABA" w:rsidP="003A6ABA">
      <w:pPr>
        <w:rPr>
          <w:color w:val="auto"/>
        </w:rPr>
      </w:pPr>
      <w:r w:rsidRPr="00067C2F">
        <w:rPr>
          <w:color w:val="auto"/>
        </w:rPr>
        <w:t>При запуске программы появляется главное окно с основными элементами интерфейса.</w:t>
      </w:r>
    </w:p>
    <w:p w:rsidR="003A6ABA" w:rsidRPr="00067C2F" w:rsidRDefault="003A6ABA" w:rsidP="00476BEC">
      <w:pPr>
        <w:keepNext/>
        <w:ind w:firstLine="0"/>
        <w:jc w:val="center"/>
        <w:rPr>
          <w:color w:val="auto"/>
        </w:rPr>
      </w:pPr>
      <w:r w:rsidRPr="00067C2F">
        <w:rPr>
          <w:noProof/>
          <w:color w:val="auto"/>
        </w:rPr>
        <w:drawing>
          <wp:inline distT="0" distB="0" distL="0" distR="0" wp14:anchorId="2B3E6EF8" wp14:editId="1533E64E">
            <wp:extent cx="3132712" cy="2091447"/>
            <wp:effectExtent l="19050" t="0" r="0" b="0"/>
            <wp:docPr id="29" name="Рисунок 29" descr="https://pp.userapi.com/c638322/v638322376/3e439/6jOcs9U989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pp.userapi.com/c638322/v638322376/3e439/6jOcs9U989o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l="4614" t="5976" r="8337" b="83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712" cy="2091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Pr="00067C2F">
        <w:rPr>
          <w:rFonts w:ascii="PT Serif" w:hAnsi="PT Serif"/>
          <w:b w:val="0"/>
          <w:color w:val="auto"/>
          <w:sz w:val="26"/>
          <w:szCs w:val="26"/>
        </w:rPr>
        <w:fldChar w:fldCharType="begin"/>
      </w:r>
      <w:r w:rsidRPr="00067C2F">
        <w:rPr>
          <w:rFonts w:ascii="PT Serif" w:hAnsi="PT Serif"/>
          <w:b w:val="0"/>
          <w:color w:val="auto"/>
          <w:sz w:val="26"/>
          <w:szCs w:val="26"/>
        </w:rPr>
        <w:instrText xml:space="preserve"> SEQ Рисунок \* ARABIC </w:instrText>
      </w:r>
      <w:r w:rsidRPr="00067C2F">
        <w:rPr>
          <w:rFonts w:ascii="PT Serif" w:hAnsi="PT Serif"/>
          <w:b w:val="0"/>
          <w:color w:val="auto"/>
          <w:sz w:val="26"/>
          <w:szCs w:val="26"/>
        </w:rPr>
        <w:fldChar w:fldCharType="separate"/>
      </w:r>
      <w:r w:rsidRPr="00067C2F">
        <w:rPr>
          <w:rFonts w:ascii="PT Serif" w:hAnsi="PT Serif"/>
          <w:b w:val="0"/>
          <w:noProof/>
          <w:color w:val="auto"/>
          <w:sz w:val="26"/>
          <w:szCs w:val="26"/>
        </w:rPr>
        <w:t>1</w:t>
      </w:r>
      <w:r w:rsidRPr="00067C2F">
        <w:rPr>
          <w:rFonts w:ascii="PT Serif" w:hAnsi="PT Serif"/>
          <w:b w:val="0"/>
          <w:color w:val="auto"/>
          <w:sz w:val="26"/>
          <w:szCs w:val="26"/>
        </w:rPr>
        <w:fldChar w:fldCharType="end"/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- Главное окно</w:t>
      </w:r>
    </w:p>
    <w:p w:rsidR="00476BEC" w:rsidRDefault="00476BEC" w:rsidP="003A6ABA">
      <w:pPr>
        <w:rPr>
          <w:color w:val="auto"/>
        </w:rPr>
      </w:pPr>
      <w:r w:rsidRPr="00476BEC">
        <w:rPr>
          <w:color w:val="auto"/>
        </w:rPr>
        <w:t xml:space="preserve"> </w:t>
      </w:r>
      <w:r>
        <w:rPr>
          <w:color w:val="auto"/>
        </w:rPr>
        <w:t xml:space="preserve">При первом запуске программы </w:t>
      </w:r>
      <w:r w:rsidR="003A6ABA" w:rsidRPr="00067C2F">
        <w:rPr>
          <w:color w:val="auto"/>
        </w:rPr>
        <w:t>необходимо установить соответствующие настройки.</w:t>
      </w:r>
      <w:r>
        <w:rPr>
          <w:color w:val="auto"/>
        </w:rPr>
        <w:t xml:space="preserve"> Заданные настройки хранятся в регистрах операционной системы при работе в </w:t>
      </w:r>
      <w:r>
        <w:rPr>
          <w:color w:val="auto"/>
          <w:lang w:val="en-US"/>
        </w:rPr>
        <w:t>Windows</w:t>
      </w:r>
      <w:r w:rsidRPr="00476BEC">
        <w:rPr>
          <w:color w:val="auto"/>
        </w:rPr>
        <w:t xml:space="preserve"> </w:t>
      </w:r>
      <w:r>
        <w:rPr>
          <w:color w:val="auto"/>
        </w:rPr>
        <w:t xml:space="preserve">и </w:t>
      </w:r>
      <w:r>
        <w:rPr>
          <w:color w:val="auto"/>
          <w:lang w:val="en-US"/>
        </w:rPr>
        <w:t>Linux</w:t>
      </w:r>
      <w:r>
        <w:rPr>
          <w:color w:val="auto"/>
        </w:rPr>
        <w:t>, что обеспечивает автоматическую установку параметров при последующих запусках программы. Возможность установки параметров доступна при нахождении системы в состоянии «</w:t>
      </w:r>
      <w:r>
        <w:rPr>
          <w:color w:val="auto"/>
          <w:lang w:val="en-US"/>
        </w:rPr>
        <w:t>Stopped</w:t>
      </w:r>
      <w:r>
        <w:rPr>
          <w:color w:val="auto"/>
        </w:rPr>
        <w:t>»</w:t>
      </w:r>
      <w:r w:rsidRPr="00476BEC">
        <w:rPr>
          <w:color w:val="auto"/>
        </w:rPr>
        <w:t xml:space="preserve"> </w:t>
      </w:r>
      <w:r>
        <w:rPr>
          <w:color w:val="auto"/>
        </w:rPr>
        <w:t>и «</w:t>
      </w:r>
      <w:r>
        <w:rPr>
          <w:color w:val="auto"/>
          <w:lang w:val="en-US"/>
        </w:rPr>
        <w:t>Paused</w:t>
      </w:r>
      <w:r>
        <w:rPr>
          <w:color w:val="auto"/>
        </w:rPr>
        <w:t xml:space="preserve">» </w:t>
      </w:r>
      <w:r w:rsidRPr="00476BEC">
        <w:rPr>
          <w:color w:val="auto"/>
        </w:rPr>
        <w:t>(</w:t>
      </w:r>
      <w:r>
        <w:rPr>
          <w:color w:val="auto"/>
        </w:rPr>
        <w:t>с ограничением на изменение путей</w:t>
      </w:r>
      <w:r w:rsidRPr="00476BEC">
        <w:rPr>
          <w:color w:val="auto"/>
        </w:rPr>
        <w:t xml:space="preserve">) </w:t>
      </w:r>
    </w:p>
    <w:p w:rsidR="003A6ABA" w:rsidRPr="00067C2F" w:rsidRDefault="00476BEC" w:rsidP="003A6ABA">
      <w:pPr>
        <w:rPr>
          <w:color w:val="auto"/>
        </w:rPr>
      </w:pPr>
      <w:r>
        <w:rPr>
          <w:color w:val="auto"/>
        </w:rPr>
        <w:t xml:space="preserve">Для изменения параметров </w:t>
      </w:r>
      <w:r w:rsidR="003A6ABA" w:rsidRPr="00067C2F">
        <w:rPr>
          <w:color w:val="auto"/>
        </w:rPr>
        <w:t xml:space="preserve">необходимо выполнить </w:t>
      </w:r>
      <w:r>
        <w:rPr>
          <w:color w:val="auto"/>
        </w:rPr>
        <w:t xml:space="preserve">команду </w:t>
      </w:r>
      <w:r w:rsidR="003A6ABA" w:rsidRPr="00067C2F">
        <w:rPr>
          <w:color w:val="auto"/>
        </w:rPr>
        <w:t>«</w:t>
      </w:r>
      <w:r w:rsidR="003A6ABA" w:rsidRPr="00067C2F">
        <w:rPr>
          <w:color w:val="auto"/>
          <w:lang w:val="en-US"/>
        </w:rPr>
        <w:t>Operation</w:t>
      </w:r>
      <w:r w:rsidR="003A6ABA" w:rsidRPr="00067C2F">
        <w:rPr>
          <w:color w:val="auto"/>
        </w:rPr>
        <w:t>» -</w:t>
      </w:r>
      <w:r w:rsidR="003A6ABA" w:rsidRPr="00476BEC">
        <w:rPr>
          <w:color w:val="auto"/>
        </w:rPr>
        <w:t xml:space="preserve">&gt; </w:t>
      </w:r>
      <w:r w:rsidR="003A6ABA" w:rsidRPr="00067C2F">
        <w:rPr>
          <w:color w:val="auto"/>
        </w:rPr>
        <w:t>«</w:t>
      </w:r>
      <w:r w:rsidR="003A6ABA" w:rsidRPr="00067C2F">
        <w:rPr>
          <w:color w:val="auto"/>
          <w:lang w:val="en-US"/>
        </w:rPr>
        <w:t>Setting</w:t>
      </w:r>
      <w:r w:rsidR="003A6ABA" w:rsidRPr="00067C2F">
        <w:rPr>
          <w:color w:val="auto"/>
        </w:rPr>
        <w:t>»</w:t>
      </w:r>
      <w:r w:rsidR="003A6ABA" w:rsidRPr="00476BEC">
        <w:rPr>
          <w:color w:val="auto"/>
        </w:rPr>
        <w:t>.</w:t>
      </w:r>
    </w:p>
    <w:p w:rsidR="003A6ABA" w:rsidRPr="00067C2F" w:rsidRDefault="003A6ABA" w:rsidP="003A6ABA">
      <w:pPr>
        <w:keepNext/>
        <w:jc w:val="left"/>
        <w:rPr>
          <w:color w:val="auto"/>
        </w:rPr>
      </w:pPr>
      <w:r w:rsidRPr="00067C2F">
        <w:rPr>
          <w:noProof/>
          <w:color w:val="auto"/>
        </w:rPr>
        <w:lastRenderedPageBreak/>
        <w:drawing>
          <wp:inline distT="0" distB="0" distL="0" distR="0" wp14:anchorId="0316F962" wp14:editId="2369DD2D">
            <wp:extent cx="5399256" cy="1856192"/>
            <wp:effectExtent l="1905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888" cy="185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Pr="00067C2F">
        <w:rPr>
          <w:rFonts w:ascii="PT Serif" w:hAnsi="PT Serif"/>
          <w:b w:val="0"/>
          <w:color w:val="auto"/>
          <w:sz w:val="26"/>
          <w:szCs w:val="26"/>
        </w:rPr>
        <w:fldChar w:fldCharType="begin"/>
      </w:r>
      <w:r w:rsidRPr="00067C2F">
        <w:rPr>
          <w:rFonts w:ascii="PT Serif" w:hAnsi="PT Serif"/>
          <w:b w:val="0"/>
          <w:color w:val="auto"/>
          <w:sz w:val="26"/>
          <w:szCs w:val="26"/>
        </w:rPr>
        <w:instrText xml:space="preserve"> SEQ Рисунок \* ARABIC </w:instrText>
      </w:r>
      <w:r w:rsidRPr="00067C2F">
        <w:rPr>
          <w:rFonts w:ascii="PT Serif" w:hAnsi="PT Serif"/>
          <w:b w:val="0"/>
          <w:color w:val="auto"/>
          <w:sz w:val="26"/>
          <w:szCs w:val="26"/>
        </w:rPr>
        <w:fldChar w:fldCharType="separate"/>
      </w:r>
      <w:r w:rsidRPr="00067C2F">
        <w:rPr>
          <w:rFonts w:ascii="PT Serif" w:hAnsi="PT Serif"/>
          <w:b w:val="0"/>
          <w:noProof/>
          <w:color w:val="auto"/>
          <w:sz w:val="26"/>
          <w:szCs w:val="26"/>
        </w:rPr>
        <w:t>2</w:t>
      </w:r>
      <w:r w:rsidRPr="00067C2F">
        <w:rPr>
          <w:rFonts w:ascii="PT Serif" w:hAnsi="PT Serif"/>
          <w:b w:val="0"/>
          <w:color w:val="auto"/>
          <w:sz w:val="26"/>
          <w:szCs w:val="26"/>
        </w:rPr>
        <w:fldChar w:fldCharType="end"/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– Путь к «Настройкам»</w:t>
      </w:r>
    </w:p>
    <w:p w:rsidR="00476BEC" w:rsidRDefault="003A6ABA" w:rsidP="003A6ABA">
      <w:pPr>
        <w:rPr>
          <w:color w:val="auto"/>
        </w:rPr>
      </w:pPr>
      <w:r w:rsidRPr="00067C2F">
        <w:rPr>
          <w:color w:val="auto"/>
        </w:rPr>
        <w:t xml:space="preserve"> Для корректной работы приложения </w:t>
      </w:r>
      <w:r w:rsidR="00476BEC">
        <w:rPr>
          <w:color w:val="auto"/>
        </w:rPr>
        <w:t xml:space="preserve">в появившемся диалоговом окне </w:t>
      </w:r>
      <w:r w:rsidRPr="00067C2F">
        <w:rPr>
          <w:color w:val="auto"/>
        </w:rPr>
        <w:t xml:space="preserve">необходимо указать путь </w:t>
      </w:r>
      <w:r w:rsidR="00476BEC">
        <w:rPr>
          <w:color w:val="auto"/>
        </w:rPr>
        <w:t xml:space="preserve">к </w:t>
      </w:r>
      <w:r w:rsidRPr="00067C2F">
        <w:rPr>
          <w:color w:val="auto"/>
        </w:rPr>
        <w:t>директории</w:t>
      </w:r>
      <w:r w:rsidR="00476BEC">
        <w:rPr>
          <w:color w:val="auto"/>
        </w:rPr>
        <w:t xml:space="preserve"> с </w:t>
      </w:r>
      <w:r w:rsidRPr="00067C2F">
        <w:rPr>
          <w:color w:val="auto"/>
        </w:rPr>
        <w:t>изображения</w:t>
      </w:r>
      <w:r w:rsidR="00476BEC">
        <w:rPr>
          <w:color w:val="auto"/>
        </w:rPr>
        <w:t>ми для обработки и</w:t>
      </w:r>
      <w:r w:rsidRPr="00067C2F">
        <w:rPr>
          <w:color w:val="auto"/>
        </w:rPr>
        <w:t xml:space="preserve"> путь к </w:t>
      </w:r>
      <w:r w:rsidR="00476BEC">
        <w:rPr>
          <w:color w:val="auto"/>
        </w:rPr>
        <w:t xml:space="preserve">выходному </w:t>
      </w:r>
      <w:r w:rsidRPr="00067C2F">
        <w:rPr>
          <w:color w:val="auto"/>
        </w:rPr>
        <w:t>файлу.</w:t>
      </w:r>
      <w:r w:rsidR="00476BEC">
        <w:rPr>
          <w:color w:val="auto"/>
        </w:rPr>
        <w:t xml:space="preserve"> </w:t>
      </w:r>
      <w:r w:rsidRPr="00067C2F">
        <w:rPr>
          <w:color w:val="auto"/>
        </w:rPr>
        <w:t>П</w:t>
      </w:r>
      <w:r w:rsidR="00476BEC">
        <w:rPr>
          <w:color w:val="auto"/>
        </w:rPr>
        <w:t xml:space="preserve">ри установке </w:t>
      </w:r>
      <w:r w:rsidRPr="00067C2F">
        <w:rPr>
          <w:color w:val="auto"/>
        </w:rPr>
        <w:t>флага в поле «</w:t>
      </w:r>
      <w:r w:rsidRPr="00067C2F">
        <w:rPr>
          <w:color w:val="auto"/>
          <w:lang w:val="en-US"/>
        </w:rPr>
        <w:t>Keep</w:t>
      </w:r>
      <w:r w:rsidRPr="00067C2F">
        <w:rPr>
          <w:color w:val="auto"/>
        </w:rPr>
        <w:t xml:space="preserve"> </w:t>
      </w:r>
      <w:r w:rsidRPr="00067C2F">
        <w:rPr>
          <w:color w:val="auto"/>
          <w:lang w:val="en-US"/>
        </w:rPr>
        <w:t>a</w:t>
      </w:r>
      <w:r w:rsidRPr="00067C2F">
        <w:rPr>
          <w:color w:val="auto"/>
        </w:rPr>
        <w:t xml:space="preserve"> </w:t>
      </w:r>
      <w:r w:rsidRPr="00067C2F">
        <w:rPr>
          <w:color w:val="auto"/>
          <w:lang w:val="en-US"/>
        </w:rPr>
        <w:t>log</w:t>
      </w:r>
      <w:r w:rsidRPr="00067C2F">
        <w:rPr>
          <w:color w:val="auto"/>
        </w:rPr>
        <w:t xml:space="preserve"> </w:t>
      </w:r>
      <w:r w:rsidRPr="00067C2F">
        <w:rPr>
          <w:color w:val="auto"/>
          <w:lang w:val="en-US"/>
        </w:rPr>
        <w:t>file</w:t>
      </w:r>
      <w:r w:rsidRPr="00067C2F">
        <w:rPr>
          <w:color w:val="auto"/>
        </w:rPr>
        <w:t xml:space="preserve">» в результате выполнения программы </w:t>
      </w:r>
      <w:r w:rsidR="00476BEC">
        <w:rPr>
          <w:color w:val="auto"/>
        </w:rPr>
        <w:t xml:space="preserve">создается лог-файл. </w:t>
      </w:r>
    </w:p>
    <w:p w:rsidR="00476BEC" w:rsidRDefault="00476BEC" w:rsidP="003A6ABA">
      <w:pPr>
        <w:rPr>
          <w:color w:val="auto"/>
        </w:rPr>
      </w:pPr>
      <w:r>
        <w:rPr>
          <w:color w:val="auto"/>
        </w:rPr>
        <w:t xml:space="preserve">Параметр </w:t>
      </w:r>
      <w:r w:rsidR="003A6ABA" w:rsidRPr="00067C2F">
        <w:rPr>
          <w:color w:val="auto"/>
        </w:rPr>
        <w:t>«</w:t>
      </w:r>
      <w:r w:rsidR="003A6ABA" w:rsidRPr="00067C2F">
        <w:rPr>
          <w:color w:val="auto"/>
          <w:lang w:val="en-US"/>
        </w:rPr>
        <w:t>Scale</w:t>
      </w:r>
      <w:r w:rsidR="003A6ABA" w:rsidRPr="00067C2F">
        <w:rPr>
          <w:color w:val="auto"/>
        </w:rPr>
        <w:t>»</w:t>
      </w:r>
      <w:r>
        <w:rPr>
          <w:color w:val="auto"/>
        </w:rPr>
        <w:t xml:space="preserve"> </w:t>
      </w:r>
      <w:r w:rsidR="007E20BF">
        <w:rPr>
          <w:color w:val="auto"/>
        </w:rPr>
        <w:t xml:space="preserve">– </w:t>
      </w:r>
      <w:r>
        <w:rPr>
          <w:color w:val="auto"/>
        </w:rPr>
        <w:t>количество метров в пикселе изображении, зависящий от разрешения входных изображений, формируемых радиолокатором.  Принимает значения в диапазоне от 1 до 10000.</w:t>
      </w:r>
    </w:p>
    <w:p w:rsidR="003A6ABA" w:rsidRDefault="00476BEC" w:rsidP="003A6ABA">
      <w:pPr>
        <w:rPr>
          <w:color w:val="auto"/>
        </w:rPr>
      </w:pPr>
      <w:r>
        <w:rPr>
          <w:color w:val="auto"/>
        </w:rPr>
        <w:t xml:space="preserve">Параметр </w:t>
      </w:r>
      <w:r w:rsidR="003A6ABA" w:rsidRPr="00067C2F">
        <w:rPr>
          <w:color w:val="auto"/>
        </w:rPr>
        <w:t>«</w:t>
      </w:r>
      <w:r w:rsidR="003A6ABA" w:rsidRPr="00067C2F">
        <w:rPr>
          <w:color w:val="auto"/>
          <w:lang w:val="en-US"/>
        </w:rPr>
        <w:t>Identification</w:t>
      </w:r>
      <w:r w:rsidR="003A6ABA" w:rsidRPr="00067C2F">
        <w:rPr>
          <w:color w:val="auto"/>
        </w:rPr>
        <w:t xml:space="preserve"> </w:t>
      </w:r>
      <w:r w:rsidR="003A6ABA" w:rsidRPr="00067C2F">
        <w:rPr>
          <w:color w:val="auto"/>
          <w:lang w:val="en-US"/>
        </w:rPr>
        <w:t>threshold</w:t>
      </w:r>
      <w:r w:rsidR="003A6ABA" w:rsidRPr="00067C2F">
        <w:rPr>
          <w:color w:val="auto"/>
        </w:rPr>
        <w:t>»</w:t>
      </w:r>
      <w:r>
        <w:rPr>
          <w:color w:val="auto"/>
        </w:rPr>
        <w:t xml:space="preserve"> </w:t>
      </w:r>
      <w:r w:rsidR="007E20BF">
        <w:rPr>
          <w:color w:val="auto"/>
        </w:rPr>
        <w:t xml:space="preserve">– </w:t>
      </w:r>
      <w:r>
        <w:rPr>
          <w:color w:val="auto"/>
        </w:rPr>
        <w:t xml:space="preserve">доля шума во входных изображениях. </w:t>
      </w:r>
      <w:r w:rsidR="007E20BF">
        <w:rPr>
          <w:color w:val="auto"/>
        </w:rPr>
        <w:t>З</w:t>
      </w:r>
      <w:r>
        <w:rPr>
          <w:color w:val="auto"/>
        </w:rPr>
        <w:t>начение по умолчанию –</w:t>
      </w:r>
      <w:r w:rsidR="007E20BF">
        <w:rPr>
          <w:color w:val="auto"/>
        </w:rPr>
        <w:t xml:space="preserve"> 0.1</w:t>
      </w:r>
      <w:r>
        <w:rPr>
          <w:color w:val="auto"/>
        </w:rPr>
        <w:t xml:space="preserve">. В случае повышенной зашумленности </w:t>
      </w:r>
      <w:r w:rsidR="007E20BF">
        <w:rPr>
          <w:color w:val="auto"/>
        </w:rPr>
        <w:t>радарных изображений скорость обработки изображений может быть повышена при увеличении значения параметра</w:t>
      </w:r>
      <w:r w:rsidR="007E20BF" w:rsidRPr="007E20BF">
        <w:rPr>
          <w:color w:val="auto"/>
        </w:rPr>
        <w:t xml:space="preserve"> </w:t>
      </w:r>
      <w:r w:rsidR="007E20BF" w:rsidRPr="00067C2F">
        <w:rPr>
          <w:color w:val="auto"/>
        </w:rPr>
        <w:t>«</w:t>
      </w:r>
      <w:r w:rsidR="007E20BF" w:rsidRPr="00067C2F">
        <w:rPr>
          <w:color w:val="auto"/>
          <w:lang w:val="en-US"/>
        </w:rPr>
        <w:t>Identification</w:t>
      </w:r>
      <w:r w:rsidR="007E20BF" w:rsidRPr="00067C2F">
        <w:rPr>
          <w:color w:val="auto"/>
        </w:rPr>
        <w:t xml:space="preserve"> </w:t>
      </w:r>
      <w:r w:rsidR="007E20BF" w:rsidRPr="00067C2F">
        <w:rPr>
          <w:color w:val="auto"/>
          <w:lang w:val="en-US"/>
        </w:rPr>
        <w:t>threshold</w:t>
      </w:r>
      <w:r w:rsidR="007E20BF" w:rsidRPr="00067C2F">
        <w:rPr>
          <w:color w:val="auto"/>
        </w:rPr>
        <w:t>»</w:t>
      </w:r>
      <w:r w:rsidR="001A2229">
        <w:rPr>
          <w:color w:val="auto"/>
        </w:rPr>
        <w:t>, аналогично – при</w:t>
      </w:r>
      <w:r w:rsidR="007E20BF">
        <w:rPr>
          <w:color w:val="auto"/>
        </w:rPr>
        <w:t xml:space="preserve"> </w:t>
      </w:r>
      <w:r>
        <w:rPr>
          <w:color w:val="auto"/>
        </w:rPr>
        <w:t>слабом уровне шума</w:t>
      </w:r>
      <w:r w:rsidR="007E20BF">
        <w:rPr>
          <w:color w:val="auto"/>
        </w:rPr>
        <w:t xml:space="preserve"> параметр может быть уменьшен в целях увеличения производительности. Соответствие между значением, принимаемым параметром, и уровнем шума на изображении указано на рисунке 3. Параметр п</w:t>
      </w:r>
      <w:r>
        <w:rPr>
          <w:color w:val="auto"/>
        </w:rPr>
        <w:t>ринимает значения от 0</w:t>
      </w:r>
      <w:r w:rsidR="007E20BF">
        <w:rPr>
          <w:color w:val="auto"/>
        </w:rPr>
        <w:t xml:space="preserve"> до 1.</w:t>
      </w:r>
    </w:p>
    <w:p w:rsidR="0087600E" w:rsidRDefault="0087600E" w:rsidP="003A6ABA">
      <w:pPr>
        <w:rPr>
          <w:color w:val="auto"/>
        </w:rPr>
      </w:pPr>
    </w:p>
    <w:p w:rsidR="0087600E" w:rsidRDefault="00636385" w:rsidP="00636385">
      <w:pPr>
        <w:ind w:firstLine="0"/>
        <w:rPr>
          <w:color w:val="auto"/>
        </w:rPr>
      </w:pPr>
      <w:r>
        <w:rPr>
          <w:noProof/>
          <w:color w:val="auto"/>
        </w:rPr>
        <w:lastRenderedPageBreak/>
        <w:drawing>
          <wp:inline distT="0" distB="0" distL="0" distR="0" wp14:anchorId="2F56C026" wp14:editId="2E163025">
            <wp:extent cx="5934075" cy="189674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385" w:rsidRPr="00067C2F" w:rsidRDefault="00636385" w:rsidP="00636385">
      <w:pPr>
        <w:ind w:firstLine="0"/>
        <w:jc w:val="center"/>
        <w:rPr>
          <w:color w:val="auto"/>
        </w:rPr>
      </w:pPr>
      <w:r>
        <w:rPr>
          <w:color w:val="auto"/>
        </w:rPr>
        <w:t xml:space="preserve">Рисунок 3 – соответствие уровня шума изображений значению параметра  </w:t>
      </w:r>
      <w:r w:rsidRPr="00067C2F">
        <w:rPr>
          <w:color w:val="auto"/>
        </w:rPr>
        <w:t>«</w:t>
      </w:r>
      <w:r w:rsidRPr="00067C2F">
        <w:rPr>
          <w:color w:val="auto"/>
          <w:lang w:val="en-US"/>
        </w:rPr>
        <w:t>Identification</w:t>
      </w:r>
      <w:r w:rsidRPr="00067C2F">
        <w:rPr>
          <w:color w:val="auto"/>
        </w:rPr>
        <w:t xml:space="preserve"> </w:t>
      </w:r>
      <w:r w:rsidRPr="00067C2F">
        <w:rPr>
          <w:color w:val="auto"/>
          <w:lang w:val="en-US"/>
        </w:rPr>
        <w:t>threshold</w:t>
      </w:r>
      <w:r w:rsidRPr="00067C2F">
        <w:rPr>
          <w:color w:val="auto"/>
        </w:rPr>
        <w:t>»</w:t>
      </w:r>
      <w:r>
        <w:rPr>
          <w:color w:val="auto"/>
        </w:rPr>
        <w:t xml:space="preserve"> слева направо: 0.05, 0.15, 0.25.</w:t>
      </w:r>
    </w:p>
    <w:p w:rsidR="003A6ABA" w:rsidRPr="00067C2F" w:rsidRDefault="002B0981" w:rsidP="002B0981">
      <w:pPr>
        <w:keepNext/>
        <w:ind w:firstLine="0"/>
        <w:jc w:val="center"/>
        <w:rPr>
          <w:color w:val="auto"/>
        </w:rPr>
      </w:pPr>
      <w:r w:rsidRPr="002B0981">
        <w:rPr>
          <w:noProof/>
          <w:color w:val="auto"/>
        </w:rPr>
        <w:drawing>
          <wp:inline distT="0" distB="0" distL="0" distR="0" wp14:anchorId="2441DA14" wp14:editId="0D57F48E">
            <wp:extent cx="4869815" cy="3731895"/>
            <wp:effectExtent l="0" t="0" r="0" b="0"/>
            <wp:docPr id="1" name="Рисунок 1" descr="C:\Users\Natalia\Desktop\Маг\Инф обеспечение комп систем\su6o7BNqQZ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Natalia\Desktop\Маг\Инф обеспечение комп систем\su6o7BNqQZc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815" cy="373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="00636385">
        <w:rPr>
          <w:rFonts w:ascii="PT Serif" w:hAnsi="PT Serif"/>
          <w:b w:val="0"/>
          <w:color w:val="auto"/>
          <w:sz w:val="26"/>
          <w:szCs w:val="26"/>
        </w:rPr>
        <w:t>4</w:t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- Установка настроек</w:t>
      </w:r>
    </w:p>
    <w:p w:rsidR="003A6ABA" w:rsidRPr="00067C2F" w:rsidRDefault="003A6ABA" w:rsidP="003A6ABA">
      <w:pPr>
        <w:rPr>
          <w:color w:val="auto"/>
        </w:rPr>
      </w:pPr>
      <w:r w:rsidRPr="00067C2F">
        <w:rPr>
          <w:color w:val="auto"/>
        </w:rPr>
        <w:t xml:space="preserve">Для </w:t>
      </w:r>
      <w:r w:rsidR="00636385">
        <w:rPr>
          <w:color w:val="auto"/>
        </w:rPr>
        <w:t xml:space="preserve">запуска процедуры </w:t>
      </w:r>
      <w:r w:rsidRPr="00067C2F">
        <w:rPr>
          <w:color w:val="auto"/>
        </w:rPr>
        <w:t xml:space="preserve">обработки </w:t>
      </w:r>
      <w:r w:rsidR="00636385">
        <w:rPr>
          <w:color w:val="auto"/>
        </w:rPr>
        <w:t xml:space="preserve">изображений </w:t>
      </w:r>
      <w:r w:rsidRPr="00067C2F">
        <w:rPr>
          <w:color w:val="auto"/>
        </w:rPr>
        <w:t>необходимо нажать кнопку «старт».</w:t>
      </w:r>
    </w:p>
    <w:p w:rsidR="003A6ABA" w:rsidRPr="00067C2F" w:rsidRDefault="003A6ABA" w:rsidP="00636385">
      <w:pPr>
        <w:keepNext/>
        <w:ind w:firstLine="0"/>
        <w:jc w:val="center"/>
        <w:rPr>
          <w:color w:val="auto"/>
        </w:rPr>
      </w:pPr>
      <w:r w:rsidRPr="00067C2F">
        <w:rPr>
          <w:noProof/>
          <w:color w:val="auto"/>
        </w:rPr>
        <w:lastRenderedPageBreak/>
        <w:drawing>
          <wp:inline distT="0" distB="0" distL="0" distR="0" wp14:anchorId="024DA369" wp14:editId="7782B2FB">
            <wp:extent cx="3082169" cy="2073320"/>
            <wp:effectExtent l="19050" t="0" r="3931" b="0"/>
            <wp:docPr id="47" name="Рисунок 47" descr="https://pp.userapi.com/c638322/v638322376/3e4a3/h8svV2E0Nm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pp.userapi.com/c638322/v638322376/3e4a3/h8svV2E0NmM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2400" t="4329" r="2984" b="3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169" cy="2073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="00636385">
        <w:rPr>
          <w:rFonts w:ascii="PT Serif" w:hAnsi="PT Serif"/>
          <w:b w:val="0"/>
          <w:color w:val="auto"/>
          <w:sz w:val="26"/>
          <w:szCs w:val="26"/>
        </w:rPr>
        <w:t>5</w:t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- Запуск программы</w:t>
      </w:r>
    </w:p>
    <w:p w:rsidR="003A6ABA" w:rsidRPr="00067C2F" w:rsidRDefault="003A6ABA" w:rsidP="003A6ABA">
      <w:pPr>
        <w:rPr>
          <w:color w:val="auto"/>
        </w:rPr>
      </w:pPr>
      <w:r w:rsidRPr="00067C2F">
        <w:rPr>
          <w:color w:val="auto"/>
        </w:rPr>
        <w:t>В процессе работы приложения пользователь может отслеживать</w:t>
      </w:r>
      <w:r w:rsidR="00636385">
        <w:rPr>
          <w:color w:val="auto"/>
        </w:rPr>
        <w:t xml:space="preserve"> количество </w:t>
      </w:r>
      <w:r w:rsidRPr="00067C2F">
        <w:rPr>
          <w:color w:val="auto"/>
        </w:rPr>
        <w:t>файлов в очереди на обработку.</w:t>
      </w:r>
    </w:p>
    <w:p w:rsidR="003A6ABA" w:rsidRPr="00067C2F" w:rsidRDefault="003A6ABA" w:rsidP="00636385">
      <w:pPr>
        <w:keepNext/>
        <w:ind w:firstLine="0"/>
        <w:jc w:val="center"/>
        <w:rPr>
          <w:color w:val="auto"/>
        </w:rPr>
      </w:pPr>
      <w:r w:rsidRPr="00067C2F">
        <w:rPr>
          <w:noProof/>
          <w:color w:val="auto"/>
        </w:rPr>
        <w:drawing>
          <wp:inline distT="0" distB="0" distL="0" distR="0" wp14:anchorId="6C193E18" wp14:editId="1F7019AE">
            <wp:extent cx="3079629" cy="2092800"/>
            <wp:effectExtent l="19050" t="0" r="6471" b="0"/>
            <wp:docPr id="50" name="Рисунок 50" descr="https://pp.userapi.com/c638322/v638322376/3e4aa/y-YqdO8GH_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s://pp.userapi.com/c638322/v638322376/3e4aa/y-YqdO8GH_A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l="2651" t="7407" r="4535" b="4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629" cy="209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="00636385">
        <w:rPr>
          <w:rFonts w:ascii="PT Serif" w:hAnsi="PT Serif"/>
          <w:b w:val="0"/>
          <w:color w:val="auto"/>
          <w:sz w:val="26"/>
          <w:szCs w:val="26"/>
        </w:rPr>
        <w:t>6</w:t>
      </w:r>
      <w:r w:rsidR="001A2229">
        <w:rPr>
          <w:rFonts w:ascii="PT Serif" w:hAnsi="PT Serif"/>
          <w:b w:val="0"/>
          <w:color w:val="auto"/>
          <w:sz w:val="26"/>
          <w:szCs w:val="26"/>
        </w:rPr>
        <w:t xml:space="preserve"> - Программа в</w:t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процессе работы</w:t>
      </w:r>
    </w:p>
    <w:p w:rsidR="003A6ABA" w:rsidRPr="00067C2F" w:rsidRDefault="003A6ABA" w:rsidP="003A6ABA">
      <w:pPr>
        <w:rPr>
          <w:color w:val="auto"/>
        </w:rPr>
      </w:pPr>
      <w:r w:rsidRPr="00067C2F">
        <w:rPr>
          <w:color w:val="auto"/>
        </w:rPr>
        <w:t>Для того чтобы приостановить выполнение обработки, необходимо нажать кнопку «пауза».</w:t>
      </w:r>
      <w:r w:rsidR="00636385">
        <w:rPr>
          <w:color w:val="auto"/>
        </w:rPr>
        <w:t xml:space="preserve"> В состоянии «пауза» программа не выполняет обработку изображений, но отслеживает поступление новых файлов с изображениями. </w:t>
      </w:r>
      <w:r w:rsidR="002047B2">
        <w:rPr>
          <w:color w:val="auto"/>
        </w:rPr>
        <w:t>При выходе из состояния «паузы» посред</w:t>
      </w:r>
      <w:r w:rsidR="001A2229">
        <w:rPr>
          <w:color w:val="auto"/>
        </w:rPr>
        <w:t>ством нажатия на кнопку «старт»</w:t>
      </w:r>
      <w:r w:rsidR="002047B2">
        <w:rPr>
          <w:color w:val="auto"/>
        </w:rPr>
        <w:t xml:space="preserve"> или «стоп» обрабатываются все изображения, находящиеся в очереди.</w:t>
      </w:r>
    </w:p>
    <w:p w:rsidR="003A6ABA" w:rsidRPr="00067C2F" w:rsidRDefault="003A6ABA" w:rsidP="002047B2">
      <w:pPr>
        <w:keepNext/>
        <w:ind w:firstLine="0"/>
        <w:jc w:val="center"/>
        <w:rPr>
          <w:color w:val="auto"/>
        </w:rPr>
      </w:pPr>
      <w:r w:rsidRPr="00067C2F">
        <w:rPr>
          <w:noProof/>
          <w:color w:val="auto"/>
        </w:rPr>
        <w:lastRenderedPageBreak/>
        <w:drawing>
          <wp:inline distT="0" distB="0" distL="0" distR="0" wp14:anchorId="2A95DE89" wp14:editId="5286FBB2">
            <wp:extent cx="3078359" cy="2102521"/>
            <wp:effectExtent l="19050" t="0" r="7741" b="0"/>
            <wp:docPr id="53" name="Рисунок 53" descr="https://pp.userapi.com/c638322/v638322376/3e4b1/2TQ2lFqqfj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pp.userapi.com/c638322/v638322376/3e4b1/2TQ2lFqqfjA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4261" t="5882" r="6185" b="3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359" cy="21025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="002047B2">
        <w:rPr>
          <w:rFonts w:ascii="PT Serif" w:hAnsi="PT Serif"/>
          <w:b w:val="0"/>
          <w:color w:val="auto"/>
          <w:sz w:val="26"/>
          <w:szCs w:val="26"/>
        </w:rPr>
        <w:t>7</w:t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- Приостановка выполнения работы</w:t>
      </w:r>
    </w:p>
    <w:p w:rsidR="003A6ABA" w:rsidRPr="00067C2F" w:rsidRDefault="003A6ABA" w:rsidP="003A6ABA">
      <w:pPr>
        <w:rPr>
          <w:color w:val="auto"/>
        </w:rPr>
      </w:pPr>
      <w:r w:rsidRPr="00067C2F">
        <w:rPr>
          <w:color w:val="auto"/>
        </w:rPr>
        <w:t>В режиме «пауза» пользователь может видеть, сколько файлов осталос</w:t>
      </w:r>
      <w:r w:rsidR="001A2229">
        <w:rPr>
          <w:color w:val="auto"/>
        </w:rPr>
        <w:t>ь в очереди на обработку, а так</w:t>
      </w:r>
      <w:r w:rsidRPr="00067C2F">
        <w:rPr>
          <w:color w:val="auto"/>
        </w:rPr>
        <w:t>же он может перейти в настройки и изменить некоторые параметры.</w:t>
      </w:r>
    </w:p>
    <w:p w:rsidR="003A6ABA" w:rsidRPr="00067C2F" w:rsidRDefault="003A6ABA" w:rsidP="002047B2">
      <w:pPr>
        <w:keepNext/>
        <w:ind w:firstLine="0"/>
        <w:jc w:val="center"/>
        <w:rPr>
          <w:color w:val="auto"/>
        </w:rPr>
      </w:pPr>
      <w:r w:rsidRPr="00067C2F">
        <w:rPr>
          <w:noProof/>
          <w:color w:val="auto"/>
        </w:rPr>
        <w:drawing>
          <wp:inline distT="0" distB="0" distL="0" distR="0" wp14:anchorId="1F72B1E9" wp14:editId="0E1FEDBF">
            <wp:extent cx="3181350" cy="2063985"/>
            <wp:effectExtent l="19050" t="0" r="0" b="0"/>
            <wp:docPr id="56" name="Рисунок 56" descr="https://pp.userapi.com/c638322/v638322376/3e4cb/eJNQIzzOvi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pp.userapi.com/c638322/v638322376/3e4cb/eJNQIzzOviE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t="4310" r="2720" b="42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063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="002047B2">
        <w:rPr>
          <w:rFonts w:ascii="PT Serif" w:hAnsi="PT Serif"/>
          <w:b w:val="0"/>
          <w:color w:val="auto"/>
          <w:sz w:val="26"/>
          <w:szCs w:val="26"/>
        </w:rPr>
        <w:t>8</w:t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- Программа в режиме "пауза"</w:t>
      </w:r>
    </w:p>
    <w:p w:rsidR="003A6ABA" w:rsidRPr="00067C2F" w:rsidRDefault="002B0981" w:rsidP="002047B2">
      <w:pPr>
        <w:keepNext/>
        <w:ind w:firstLine="0"/>
        <w:jc w:val="center"/>
        <w:rPr>
          <w:color w:val="auto"/>
        </w:rPr>
      </w:pPr>
      <w:r w:rsidRPr="002B0981">
        <w:rPr>
          <w:noProof/>
          <w:color w:val="auto"/>
        </w:rPr>
        <w:lastRenderedPageBreak/>
        <w:drawing>
          <wp:inline distT="0" distB="0" distL="0" distR="0" wp14:anchorId="79F07167" wp14:editId="183B8564">
            <wp:extent cx="5454650" cy="4125595"/>
            <wp:effectExtent l="0" t="0" r="0" b="0"/>
            <wp:docPr id="5" name="Рисунок 5" descr="C:\Users\Natalia\Desktop\Маг\Инф обеспечение комп систем\nCEoSCb0ZM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Natalia\Desktop\Маг\Инф обеспечение комп систем\nCEoSCb0ZM8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0" cy="412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="002047B2">
        <w:rPr>
          <w:rFonts w:ascii="PT Serif" w:hAnsi="PT Serif"/>
          <w:b w:val="0"/>
          <w:color w:val="auto"/>
          <w:sz w:val="26"/>
          <w:szCs w:val="26"/>
        </w:rPr>
        <w:t>9</w:t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- Установка настроек в режиме "пауза"</w:t>
      </w:r>
    </w:p>
    <w:p w:rsidR="003A6ABA" w:rsidRPr="00067C2F" w:rsidRDefault="003A6ABA" w:rsidP="003A6ABA">
      <w:pPr>
        <w:rPr>
          <w:color w:val="auto"/>
        </w:rPr>
      </w:pPr>
      <w:r w:rsidRPr="00067C2F">
        <w:rPr>
          <w:color w:val="auto"/>
        </w:rPr>
        <w:t>Для того чтобы остановить работу приложения, необходимо нажать кнопку «стоп».</w:t>
      </w:r>
      <w:r w:rsidR="000C277A">
        <w:rPr>
          <w:color w:val="auto"/>
        </w:rPr>
        <w:t xml:space="preserve"> В этом случае прекращается отслеживание новых файлов с изображениями и выполняется обработка всех файлов, находящихся в очереди. По завершению обработки файлов возможно выполнение других операций с программой.</w:t>
      </w:r>
    </w:p>
    <w:p w:rsidR="003A6ABA" w:rsidRPr="00067C2F" w:rsidRDefault="003A6ABA" w:rsidP="002047B2">
      <w:pPr>
        <w:keepNext/>
        <w:ind w:firstLine="0"/>
        <w:jc w:val="center"/>
        <w:rPr>
          <w:color w:val="auto"/>
        </w:rPr>
      </w:pPr>
      <w:r w:rsidRPr="00067C2F">
        <w:rPr>
          <w:noProof/>
          <w:color w:val="auto"/>
        </w:rPr>
        <w:drawing>
          <wp:inline distT="0" distB="0" distL="0" distR="0" wp14:anchorId="3E79024E" wp14:editId="435A2DEC">
            <wp:extent cx="3112851" cy="2091447"/>
            <wp:effectExtent l="19050" t="0" r="0" b="0"/>
            <wp:docPr id="62" name="Рисунок 62" descr="https://pp.userapi.com/c638322/v638322376/3e4da/fB09BDOuF5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pp.userapi.com/c638322/v638322376/3e4da/fB09BDOuF5w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1478" t="6883" r="4691" b="6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851" cy="2091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="002047B2">
        <w:rPr>
          <w:rFonts w:ascii="PT Serif" w:hAnsi="PT Serif"/>
          <w:b w:val="0"/>
          <w:color w:val="auto"/>
          <w:sz w:val="26"/>
          <w:szCs w:val="26"/>
        </w:rPr>
        <w:t>10</w:t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- Остановка выполнения работы</w:t>
      </w:r>
    </w:p>
    <w:p w:rsidR="003A6ABA" w:rsidRPr="00067C2F" w:rsidRDefault="000C277A" w:rsidP="003A6ABA">
      <w:pPr>
        <w:rPr>
          <w:color w:val="auto"/>
        </w:rPr>
      </w:pPr>
      <w:r>
        <w:rPr>
          <w:color w:val="auto"/>
        </w:rPr>
        <w:lastRenderedPageBreak/>
        <w:t>В случаях некорректного заполнения полей настроек программа выдает ошибки, указанные</w:t>
      </w:r>
      <w:r w:rsidR="003E1A26">
        <w:rPr>
          <w:color w:val="auto"/>
        </w:rPr>
        <w:t xml:space="preserve"> на рисунке</w:t>
      </w:r>
      <w:r>
        <w:rPr>
          <w:color w:val="auto"/>
        </w:rPr>
        <w:t xml:space="preserve"> 11 и 12.</w:t>
      </w:r>
    </w:p>
    <w:p w:rsidR="003A6ABA" w:rsidRPr="00067C2F" w:rsidRDefault="003A6ABA" w:rsidP="003A6ABA">
      <w:pPr>
        <w:keepNext/>
        <w:jc w:val="center"/>
        <w:rPr>
          <w:color w:val="auto"/>
        </w:rPr>
      </w:pPr>
      <w:r w:rsidRPr="00067C2F">
        <w:rPr>
          <w:noProof/>
          <w:color w:val="auto"/>
        </w:rPr>
        <w:drawing>
          <wp:inline distT="0" distB="0" distL="0" distR="0" wp14:anchorId="75A08A6D" wp14:editId="2AEB73AE">
            <wp:extent cx="2432050" cy="1235710"/>
            <wp:effectExtent l="19050" t="0" r="635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1235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="000C277A">
        <w:rPr>
          <w:rFonts w:ascii="PT Serif" w:hAnsi="PT Serif"/>
          <w:b w:val="0"/>
          <w:color w:val="auto"/>
          <w:sz w:val="26"/>
          <w:szCs w:val="26"/>
        </w:rPr>
        <w:t>11</w:t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-  Окно ошибки при некорректном пути к выходному файлу</w:t>
      </w:r>
    </w:p>
    <w:p w:rsidR="003A6ABA" w:rsidRPr="00067C2F" w:rsidRDefault="003A6ABA" w:rsidP="003A6ABA">
      <w:pPr>
        <w:keepNext/>
        <w:jc w:val="center"/>
        <w:rPr>
          <w:color w:val="auto"/>
        </w:rPr>
      </w:pPr>
      <w:r w:rsidRPr="00067C2F">
        <w:rPr>
          <w:noProof/>
          <w:color w:val="auto"/>
        </w:rPr>
        <w:drawing>
          <wp:inline distT="0" distB="0" distL="0" distR="0" wp14:anchorId="25C1AC42" wp14:editId="11FA35D9">
            <wp:extent cx="2986405" cy="1235710"/>
            <wp:effectExtent l="19050" t="0" r="444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6405" cy="1235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ABA" w:rsidRPr="00067C2F" w:rsidRDefault="003A6ABA" w:rsidP="003A6ABA">
      <w:pPr>
        <w:pStyle w:val="aa"/>
        <w:jc w:val="center"/>
        <w:rPr>
          <w:rFonts w:ascii="PT Serif" w:hAnsi="PT Serif"/>
          <w:b w:val="0"/>
          <w:color w:val="auto"/>
          <w:sz w:val="26"/>
          <w:szCs w:val="26"/>
        </w:rPr>
      </w:pP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Рисунок </w:t>
      </w:r>
      <w:r w:rsidR="000C277A">
        <w:rPr>
          <w:rFonts w:ascii="PT Serif" w:hAnsi="PT Serif"/>
          <w:b w:val="0"/>
          <w:color w:val="auto"/>
          <w:sz w:val="26"/>
          <w:szCs w:val="26"/>
        </w:rPr>
        <w:t>12</w:t>
      </w:r>
      <w:r w:rsidRPr="00067C2F">
        <w:rPr>
          <w:rFonts w:ascii="PT Serif" w:hAnsi="PT Serif"/>
          <w:b w:val="0"/>
          <w:color w:val="auto"/>
          <w:sz w:val="26"/>
          <w:szCs w:val="26"/>
        </w:rPr>
        <w:t xml:space="preserve"> - Окно ошибки при некорректном пути к обрабатываемым файлам</w:t>
      </w:r>
    </w:p>
    <w:p w:rsidR="000D2D7B" w:rsidRDefault="000D2D7B">
      <w:pPr>
        <w:pStyle w:val="10"/>
        <w:spacing w:line="276" w:lineRule="auto"/>
        <w:ind w:firstLine="0"/>
        <w:jc w:val="left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3A6ABA" w:rsidRDefault="003A6ABA">
      <w:pPr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</w:rPr>
        <w:br w:type="page"/>
      </w:r>
      <w:bookmarkStart w:id="19" w:name="_GoBack"/>
      <w:bookmarkEnd w:id="19"/>
    </w:p>
    <w:p w:rsidR="000D2D7B" w:rsidRPr="0024351F" w:rsidRDefault="00306EC3" w:rsidP="004E73F5">
      <w:pPr>
        <w:pStyle w:val="1"/>
        <w:numPr>
          <w:ilvl w:val="0"/>
          <w:numId w:val="9"/>
        </w:numPr>
        <w:ind w:hanging="360"/>
        <w:jc w:val="left"/>
        <w:rPr>
          <w:rFonts w:eastAsia="Times New Roman" w:cs="Times New Roman"/>
        </w:rPr>
      </w:pPr>
      <w:bookmarkStart w:id="20" w:name="_Toc484249265"/>
      <w:r w:rsidRPr="0024351F">
        <w:rPr>
          <w:rFonts w:eastAsia="Times New Roman" w:cs="Times New Roman"/>
        </w:rPr>
        <w:lastRenderedPageBreak/>
        <w:t>Входные данные</w:t>
      </w:r>
      <w:bookmarkEnd w:id="20"/>
    </w:p>
    <w:p w:rsidR="00367437" w:rsidRDefault="00306EC3" w:rsidP="0024351F">
      <w:r>
        <w:t>На входе программа получает радарное изоб</w:t>
      </w:r>
      <w:r w:rsidR="000D344E">
        <w:t>ражение формата BMP (рисунок</w:t>
      </w:r>
      <w:r w:rsidR="003E1A26">
        <w:t> </w:t>
      </w:r>
      <w:r w:rsidR="000D344E" w:rsidRPr="000D344E">
        <w:t>13</w:t>
      </w:r>
      <w:r w:rsidR="00367437">
        <w:t>). Формат имени входного файла имеет вид:</w:t>
      </w:r>
    </w:p>
    <w:p w:rsidR="00367437" w:rsidRPr="003E1A26" w:rsidRDefault="00367437" w:rsidP="0024351F">
      <w:pPr>
        <w:rPr>
          <w:i/>
        </w:rPr>
      </w:pPr>
      <w:r w:rsidRPr="00FC13A2">
        <w:rPr>
          <w:lang w:val="en-US"/>
        </w:rPr>
        <w:t>YYYY</w:t>
      </w:r>
      <w:r w:rsidRPr="003E1A26">
        <w:t>-</w:t>
      </w:r>
      <w:r w:rsidRPr="00FC13A2">
        <w:rPr>
          <w:lang w:val="en-US"/>
        </w:rPr>
        <w:t>MM</w:t>
      </w:r>
      <w:r w:rsidRPr="003E1A26">
        <w:t>-</w:t>
      </w:r>
      <w:r w:rsidRPr="00FC13A2">
        <w:rPr>
          <w:lang w:val="en-US"/>
        </w:rPr>
        <w:t>DD</w:t>
      </w:r>
      <w:r w:rsidRPr="003E1A26">
        <w:t>-</w:t>
      </w:r>
      <w:r w:rsidRPr="00FC13A2">
        <w:rPr>
          <w:lang w:val="en-US"/>
        </w:rPr>
        <w:t>hh</w:t>
      </w:r>
      <w:r w:rsidRPr="003E1A26">
        <w:t>-</w:t>
      </w:r>
      <w:r w:rsidRPr="00FC13A2">
        <w:rPr>
          <w:lang w:val="en-US"/>
        </w:rPr>
        <w:t>mm</w:t>
      </w:r>
      <w:r w:rsidRPr="003E1A26">
        <w:t>-</w:t>
      </w:r>
      <w:r w:rsidRPr="00FC13A2">
        <w:rPr>
          <w:lang w:val="en-US"/>
        </w:rPr>
        <w:t>ss</w:t>
      </w:r>
      <w:r w:rsidRPr="003E1A26">
        <w:t>-</w:t>
      </w:r>
      <w:r w:rsidRPr="00FC13A2">
        <w:rPr>
          <w:lang w:val="en-US"/>
        </w:rPr>
        <w:t>dss</w:t>
      </w:r>
      <w:r w:rsidRPr="003E1A26">
        <w:t>_</w:t>
      </w:r>
      <w:r w:rsidR="008C4973">
        <w:rPr>
          <w:lang w:val="en-US"/>
        </w:rPr>
        <w:t>LatSn</w:t>
      </w:r>
      <w:r w:rsidR="008C4973" w:rsidRPr="003E1A26">
        <w:t>-</w:t>
      </w:r>
      <w:r w:rsidRPr="00FC13A2">
        <w:rPr>
          <w:lang w:val="en-US"/>
        </w:rPr>
        <w:t>LatD</w:t>
      </w:r>
      <w:r w:rsidRPr="003E1A26">
        <w:t>-</w:t>
      </w:r>
      <w:r w:rsidRPr="00FC13A2">
        <w:rPr>
          <w:lang w:val="en-US"/>
        </w:rPr>
        <w:t>LatM</w:t>
      </w:r>
      <w:r w:rsidRPr="003E1A26">
        <w:t>-</w:t>
      </w:r>
      <w:r w:rsidRPr="00FC13A2">
        <w:rPr>
          <w:lang w:val="en-US"/>
        </w:rPr>
        <w:t>LatS</w:t>
      </w:r>
      <w:r w:rsidRPr="003E1A26">
        <w:t>_</w:t>
      </w:r>
      <w:r w:rsidR="008C4973">
        <w:rPr>
          <w:lang w:val="en-US"/>
        </w:rPr>
        <w:t>LonSn</w:t>
      </w:r>
      <w:r w:rsidR="008C4973" w:rsidRPr="003E1A26">
        <w:t>-</w:t>
      </w:r>
      <w:r w:rsidRPr="00FC13A2">
        <w:rPr>
          <w:lang w:val="en-US"/>
        </w:rPr>
        <w:t>LonD</w:t>
      </w:r>
      <w:r w:rsidRPr="003E1A26">
        <w:t>-</w:t>
      </w:r>
      <w:r w:rsidRPr="00FC13A2">
        <w:rPr>
          <w:lang w:val="en-US"/>
        </w:rPr>
        <w:t>LatM</w:t>
      </w:r>
      <w:r w:rsidRPr="003E1A26">
        <w:t>-</w:t>
      </w:r>
      <w:r w:rsidRPr="00FC13A2">
        <w:rPr>
          <w:lang w:val="en-US"/>
        </w:rPr>
        <w:t>LatS</w:t>
      </w:r>
      <w:r w:rsidRPr="003E1A26">
        <w:t>.</w:t>
      </w:r>
      <w:r w:rsidRPr="00FC13A2">
        <w:rPr>
          <w:lang w:val="en-US"/>
        </w:rPr>
        <w:t>bmp</w:t>
      </w:r>
      <w:r w:rsidRPr="003E1A26">
        <w:rPr>
          <w:i/>
        </w:rPr>
        <w:t>,</w:t>
      </w:r>
    </w:p>
    <w:p w:rsidR="00325459" w:rsidRDefault="00367437" w:rsidP="0024351F">
      <w:r>
        <w:t xml:space="preserve">где 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518"/>
        <w:gridCol w:w="7053"/>
      </w:tblGrid>
      <w:tr w:rsidR="00367437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367437" w:rsidRPr="00FC13A2" w:rsidRDefault="00FC13A2" w:rsidP="0024351F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</w:t>
            </w:r>
            <w:r w:rsidRPr="00FC13A2">
              <w:rPr>
                <w:lang w:val="en-US"/>
              </w:rPr>
              <w:t>I4</w:t>
            </w:r>
            <w:r>
              <w:rPr>
                <w:lang w:val="en-US"/>
              </w:rPr>
              <w:t>] YYYY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67437" w:rsidRDefault="00367437" w:rsidP="00FC13A2">
            <w:pPr>
              <w:ind w:firstLine="0"/>
            </w:pPr>
            <w:r>
              <w:t>год</w:t>
            </w:r>
            <w:r w:rsidR="00FC13A2" w:rsidRPr="00FC13A2">
              <w:t xml:space="preserve"> </w:t>
            </w:r>
            <w:r w:rsidR="00FC13A2">
              <w:t>наблюд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Default="00FC13A2" w:rsidP="0024351F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MM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</w:pPr>
            <w:r>
              <w:t>месяц наблюд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Default="00FC13A2" w:rsidP="00CB12E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DD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</w:pPr>
            <w:r>
              <w:t>день наблюд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Default="00FC13A2" w:rsidP="00CB12E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hh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</w:pPr>
            <w:r>
              <w:t>час наблюд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mm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</w:pPr>
            <w:r>
              <w:t>минута наблюд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Default="00FC13A2" w:rsidP="00CB12E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ss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</w:pPr>
            <w:r>
              <w:t>секунда наблюд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] dss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367437">
            <w:pPr>
              <w:ind w:firstLine="0"/>
            </w:pPr>
            <w:r>
              <w:t>доли секунд наблюдения</w:t>
            </w:r>
          </w:p>
        </w:tc>
      </w:tr>
      <w:tr w:rsidR="008C4973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8C4973" w:rsidRDefault="008C4973" w:rsidP="00FC13A2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1c]LatSn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8C4973" w:rsidRPr="008C4973" w:rsidRDefault="008C4973" w:rsidP="00367437">
            <w:pPr>
              <w:ind w:firstLine="0"/>
            </w:pPr>
            <w:r>
              <w:t>знак широты центра изображения (- для южного полушария, + для северного полушария)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Default="00FC13A2" w:rsidP="00CB12E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 xml:space="preserve">[I3] </w:t>
            </w:r>
            <w:r w:rsidRPr="00367437">
              <w:rPr>
                <w:lang w:val="en-US"/>
              </w:rPr>
              <w:t>LatD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367437">
            <w:pPr>
              <w:ind w:firstLine="0"/>
            </w:pPr>
            <w:r>
              <w:t>градусы широты центра изображ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Pr="00FC13A2" w:rsidRDefault="00FC13A2" w:rsidP="00FC13A2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LatM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367437">
            <w:pPr>
              <w:ind w:firstLine="0"/>
            </w:pPr>
            <w:r>
              <w:t>минуты широты центра изображ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Pr="00FC13A2" w:rsidRDefault="00FC13A2" w:rsidP="00FC13A2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 xml:space="preserve">[D] </w:t>
            </w:r>
            <w:r w:rsidRPr="00367437">
              <w:rPr>
                <w:lang w:val="en-US"/>
              </w:rPr>
              <w:t>LatS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</w:pPr>
            <w:r>
              <w:t>секунды широты центра изображения</w:t>
            </w:r>
          </w:p>
        </w:tc>
      </w:tr>
      <w:tr w:rsidR="008C4973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8C4973" w:rsidRDefault="008C4973" w:rsidP="008C4973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1c]LonSn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8C4973" w:rsidRPr="008C4973" w:rsidRDefault="008C4973" w:rsidP="008C4973">
            <w:pPr>
              <w:ind w:firstLine="0"/>
            </w:pPr>
            <w:r>
              <w:t>знак долготы центра изображения (- для западного полушария, + для восточного полушария)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3] Lon</w:t>
            </w:r>
            <w:r w:rsidRPr="00367437">
              <w:rPr>
                <w:lang w:val="en-US"/>
              </w:rPr>
              <w:t>D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FC13A2">
            <w:pPr>
              <w:ind w:firstLine="0"/>
            </w:pPr>
            <w:r>
              <w:t>градусы долготы</w:t>
            </w:r>
            <w:r w:rsidRPr="00FC13A2">
              <w:t xml:space="preserve"> </w:t>
            </w:r>
            <w:r>
              <w:t>центра изображ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Pr="00FC13A2" w:rsidRDefault="00FC13A2" w:rsidP="00CB12E7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LonM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CB12E7">
            <w:pPr>
              <w:ind w:firstLine="0"/>
            </w:pPr>
            <w:r>
              <w:t>минуты долготы</w:t>
            </w:r>
            <w:r w:rsidRPr="00FC13A2">
              <w:t xml:space="preserve"> </w:t>
            </w:r>
            <w:r>
              <w:t>центра изображения</w:t>
            </w:r>
          </w:p>
        </w:tc>
      </w:tr>
      <w:tr w:rsidR="00FC13A2" w:rsidTr="00C61FDA">
        <w:tc>
          <w:tcPr>
            <w:tcW w:w="2518" w:type="dxa"/>
            <w:tcMar>
              <w:top w:w="28" w:type="dxa"/>
              <w:bottom w:w="28" w:type="dxa"/>
            </w:tcMar>
          </w:tcPr>
          <w:p w:rsidR="00FC13A2" w:rsidRPr="00FC13A2" w:rsidRDefault="00FC13A2" w:rsidP="00FC13A2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D] Lon</w:t>
            </w:r>
            <w:r w:rsidRPr="00367437">
              <w:rPr>
                <w:lang w:val="en-US"/>
              </w:rPr>
              <w:t>S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FC13A2" w:rsidRDefault="00FC13A2" w:rsidP="00CB12E7">
            <w:pPr>
              <w:ind w:firstLine="0"/>
            </w:pPr>
            <w:r>
              <w:t>секунды долготы</w:t>
            </w:r>
            <w:r w:rsidRPr="00FC13A2">
              <w:t xml:space="preserve"> </w:t>
            </w:r>
            <w:r>
              <w:t>центра изображения</w:t>
            </w:r>
          </w:p>
        </w:tc>
      </w:tr>
    </w:tbl>
    <w:p w:rsidR="00325459" w:rsidRDefault="00325459" w:rsidP="0024351F">
      <w:r>
        <w:t>Таблица – Составляющие формата имени входного файла</w:t>
      </w:r>
    </w:p>
    <w:p w:rsidR="00367437" w:rsidRPr="00367437" w:rsidRDefault="00367437" w:rsidP="0024351F">
      <w:r>
        <w:t>Файл</w:t>
      </w:r>
      <w:r w:rsidR="00C61FDA">
        <w:t>ы с иным форматом имени не могут</w:t>
      </w:r>
      <w:r>
        <w:t xml:space="preserve"> быть обработан</w:t>
      </w:r>
      <w:r w:rsidR="00C61FDA">
        <w:t>ы</w:t>
      </w:r>
      <w:r>
        <w:t xml:space="preserve"> корректно. В этом случае производится соответствующая запись в лог-файл.</w:t>
      </w:r>
    </w:p>
    <w:p w:rsidR="000D2D7B" w:rsidRDefault="00306EC3">
      <w:pPr>
        <w:pStyle w:val="10"/>
        <w:spacing w:after="0" w:line="360" w:lineRule="auto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811AD90" wp14:editId="293C2210">
            <wp:extent cx="3562350" cy="3562350"/>
            <wp:effectExtent l="0" t="0" r="0" b="0"/>
            <wp:docPr id="15" name="image30.png" descr="2017-05-12-12-00-00-59570000-30190000-blablabl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 descr="2017-05-12-12-00-00-59570000-30190000-blablabla"/>
                    <pic:cNvPicPr preferRelativeResize="0"/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35623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0D2D7B" w:rsidRPr="00367437" w:rsidRDefault="0024351F">
      <w:pPr>
        <w:pStyle w:val="10"/>
        <w:spacing w:after="0" w:line="360" w:lineRule="auto"/>
        <w:ind w:firstLine="0"/>
        <w:jc w:val="center"/>
        <w:rPr>
          <w:rFonts w:eastAsia="Times New Roman" w:cs="Times New Roman"/>
          <w:sz w:val="24"/>
          <w:szCs w:val="24"/>
        </w:rPr>
      </w:pPr>
      <w:r w:rsidRPr="00367437">
        <w:rPr>
          <w:rFonts w:eastAsia="Times New Roman" w:cs="Times New Roman"/>
          <w:sz w:val="24"/>
          <w:szCs w:val="24"/>
        </w:rPr>
        <w:t>Рисунок 13</w:t>
      </w:r>
      <w:r w:rsidR="00306EC3" w:rsidRPr="00367437">
        <w:rPr>
          <w:rFonts w:eastAsia="Times New Roman" w:cs="Times New Roman"/>
          <w:sz w:val="24"/>
          <w:szCs w:val="24"/>
        </w:rPr>
        <w:t xml:space="preserve"> </w:t>
      </w:r>
      <w:r w:rsidR="00367437" w:rsidRPr="00367437">
        <w:rPr>
          <w:rFonts w:eastAsia="Times New Roman" w:cs="Times New Roman"/>
          <w:sz w:val="24"/>
          <w:szCs w:val="24"/>
        </w:rPr>
        <w:t>–</w:t>
      </w:r>
      <w:r w:rsidR="00306EC3" w:rsidRPr="00367437">
        <w:rPr>
          <w:rFonts w:eastAsia="Times New Roman" w:cs="Times New Roman"/>
          <w:sz w:val="24"/>
          <w:szCs w:val="24"/>
        </w:rPr>
        <w:t xml:space="preserve"> </w:t>
      </w:r>
      <w:r w:rsidR="00367437" w:rsidRPr="00367437">
        <w:rPr>
          <w:rFonts w:eastAsia="Times New Roman" w:cs="Times New Roman"/>
          <w:sz w:val="24"/>
          <w:szCs w:val="24"/>
        </w:rPr>
        <w:t>Пример входного файла с изображением</w:t>
      </w:r>
    </w:p>
    <w:p w:rsidR="000D2D7B" w:rsidRDefault="000D2D7B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1FDA" w:rsidRDefault="00C61FDA">
      <w:pPr>
        <w:rPr>
          <w:rFonts w:eastAsia="Times New Roman" w:cs="Times New Roman"/>
          <w:b/>
          <w:sz w:val="32"/>
          <w:szCs w:val="32"/>
        </w:rPr>
      </w:pPr>
      <w:r>
        <w:rPr>
          <w:rFonts w:eastAsia="Times New Roman" w:cs="Times New Roman"/>
        </w:rPr>
        <w:br w:type="page"/>
      </w:r>
    </w:p>
    <w:p w:rsidR="000D2D7B" w:rsidRPr="0024351F" w:rsidRDefault="00306EC3" w:rsidP="004E73F5">
      <w:pPr>
        <w:pStyle w:val="1"/>
        <w:numPr>
          <w:ilvl w:val="0"/>
          <w:numId w:val="9"/>
        </w:numPr>
        <w:ind w:hanging="360"/>
        <w:jc w:val="left"/>
        <w:rPr>
          <w:rFonts w:eastAsia="Times New Roman" w:cs="Times New Roman"/>
        </w:rPr>
      </w:pPr>
      <w:bookmarkStart w:id="21" w:name="_Toc484249266"/>
      <w:r w:rsidRPr="0024351F">
        <w:rPr>
          <w:rFonts w:eastAsia="Times New Roman" w:cs="Times New Roman"/>
        </w:rPr>
        <w:lastRenderedPageBreak/>
        <w:t>Выходные данные</w:t>
      </w:r>
      <w:bookmarkEnd w:id="21"/>
    </w:p>
    <w:p w:rsidR="000D2D7B" w:rsidRPr="00CB12E7" w:rsidRDefault="00C61FDA">
      <w:pPr>
        <w:pStyle w:val="10"/>
        <w:spacing w:after="0" w:line="360" w:lineRule="auto"/>
        <w:jc w:val="left"/>
      </w:pPr>
      <w:r>
        <w:t>Основным файлом, формируемым программой на выходе, является файл, содержащий информацию о характеристиках движения и размере наблюдаемых объектов</w:t>
      </w:r>
      <w:r w:rsidR="00CB12E7">
        <w:t xml:space="preserve"> (рисунок 15)</w:t>
      </w:r>
      <w:r>
        <w:t xml:space="preserve">. </w:t>
      </w:r>
      <w:r w:rsidRPr="00DD3DE6">
        <w:t xml:space="preserve"> </w:t>
      </w:r>
      <w:r w:rsidR="00CB12E7">
        <w:t>Каждый информационн</w:t>
      </w:r>
      <w:r w:rsidR="001A2229">
        <w:t xml:space="preserve">ый блок отражает информацию об </w:t>
      </w:r>
      <w:r w:rsidR="00CB12E7">
        <w:t>объектах, наблюдаемых на одном изображении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571"/>
      </w:tblGrid>
      <w:tr w:rsidR="00CB12E7" w:rsidRPr="00242CE3" w:rsidTr="00CB12E7">
        <w:tc>
          <w:tcPr>
            <w:tcW w:w="9571" w:type="dxa"/>
          </w:tcPr>
          <w:p w:rsidR="00CB12E7" w:rsidRDefault="00CB12E7" w:rsidP="00CB12E7">
            <w:pPr>
              <w:pStyle w:val="10"/>
              <w:spacing w:line="36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Time</w:t>
            </w:r>
          </w:p>
          <w:p w:rsidR="00CB12E7" w:rsidRDefault="00CB12E7" w:rsidP="00CB12E7">
            <w:pPr>
              <w:pStyle w:val="10"/>
              <w:spacing w:line="360" w:lineRule="auto"/>
              <w:ind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“noise”=noise</w:t>
            </w:r>
          </w:p>
          <w:p w:rsidR="00CB12E7" w:rsidRDefault="00CB12E7" w:rsidP="00CB12E7">
            <w:pPr>
              <w:pStyle w:val="10"/>
              <w:spacing w:line="360" w:lineRule="auto"/>
              <w:ind w:firstLine="426"/>
              <w:jc w:val="left"/>
              <w:rPr>
                <w:lang w:val="en-US"/>
              </w:rPr>
            </w:pPr>
            <w:r>
              <w:rPr>
                <w:lang w:val="en-US"/>
              </w:rPr>
              <w:t xml:space="preserve">Size </w:t>
            </w:r>
            <w:r w:rsidR="008C4973">
              <w:rPr>
                <w:lang w:val="en-US"/>
              </w:rPr>
              <w:t xml:space="preserve">LatSn </w:t>
            </w:r>
            <w:r>
              <w:rPr>
                <w:lang w:val="en-US"/>
              </w:rPr>
              <w:t xml:space="preserve">LatD LatM LatS  </w:t>
            </w:r>
            <w:r w:rsidR="008C4973">
              <w:rPr>
                <w:lang w:val="en-US"/>
              </w:rPr>
              <w:t xml:space="preserve">LonSn </w:t>
            </w:r>
            <w:r>
              <w:rPr>
                <w:lang w:val="en-US"/>
              </w:rPr>
              <w:t>LonD LonM LonS Vx Vy</w:t>
            </w:r>
          </w:p>
          <w:p w:rsidR="00CB12E7" w:rsidRPr="00CB12E7" w:rsidRDefault="00CB12E7" w:rsidP="00CB12E7">
            <w:pPr>
              <w:pStyle w:val="10"/>
              <w:spacing w:line="360" w:lineRule="auto"/>
              <w:ind w:firstLine="426"/>
              <w:jc w:val="left"/>
              <w:rPr>
                <w:rFonts w:eastAsia="Times New Roman" w:cs="Times New Roman"/>
                <w:lang w:val="en-US"/>
              </w:rPr>
            </w:pPr>
            <w:r>
              <w:rPr>
                <w:lang w:val="en-US"/>
              </w:rPr>
              <w:t xml:space="preserve">Size </w:t>
            </w:r>
            <w:r w:rsidR="008C4973">
              <w:rPr>
                <w:lang w:val="en-US"/>
              </w:rPr>
              <w:t xml:space="preserve">LatSn </w:t>
            </w:r>
            <w:r>
              <w:rPr>
                <w:lang w:val="en-US"/>
              </w:rPr>
              <w:t xml:space="preserve">LatD LatM LatS  </w:t>
            </w:r>
            <w:r w:rsidR="008C4973">
              <w:rPr>
                <w:lang w:val="en-US"/>
              </w:rPr>
              <w:t xml:space="preserve">LonSn </w:t>
            </w:r>
            <w:r>
              <w:rPr>
                <w:lang w:val="en-US"/>
              </w:rPr>
              <w:t>LonD LonM LonS Vx Vy</w:t>
            </w:r>
          </w:p>
          <w:p w:rsidR="00CB12E7" w:rsidRPr="00CB12E7" w:rsidRDefault="00CB12E7" w:rsidP="00CB12E7">
            <w:pPr>
              <w:pStyle w:val="10"/>
              <w:spacing w:line="360" w:lineRule="auto"/>
              <w:ind w:firstLine="426"/>
              <w:jc w:val="left"/>
              <w:rPr>
                <w:rFonts w:eastAsia="Times New Roman" w:cs="Times New Roman"/>
                <w:lang w:val="en-US"/>
              </w:rPr>
            </w:pPr>
            <w:r>
              <w:rPr>
                <w:lang w:val="en-US"/>
              </w:rPr>
              <w:t xml:space="preserve">Size </w:t>
            </w:r>
            <w:r w:rsidR="008C4973">
              <w:rPr>
                <w:lang w:val="en-US"/>
              </w:rPr>
              <w:t xml:space="preserve">LatSn </w:t>
            </w:r>
            <w:r>
              <w:rPr>
                <w:lang w:val="en-US"/>
              </w:rPr>
              <w:t xml:space="preserve">LatD LatM LatS </w:t>
            </w:r>
            <w:r w:rsidR="008C4973">
              <w:rPr>
                <w:lang w:val="en-US"/>
              </w:rPr>
              <w:t xml:space="preserve"> LonSn</w:t>
            </w:r>
            <w:r>
              <w:rPr>
                <w:lang w:val="en-US"/>
              </w:rPr>
              <w:t xml:space="preserve"> LonD LonM LonS Vx Vy</w:t>
            </w:r>
          </w:p>
          <w:p w:rsidR="00CB12E7" w:rsidRDefault="00CB12E7" w:rsidP="00CB12E7">
            <w:pPr>
              <w:pStyle w:val="10"/>
              <w:spacing w:line="360" w:lineRule="auto"/>
              <w:ind w:firstLine="426"/>
              <w:jc w:val="left"/>
              <w:rPr>
                <w:rFonts w:eastAsia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…</w:t>
            </w:r>
          </w:p>
          <w:p w:rsidR="00CB12E7" w:rsidRPr="00CB12E7" w:rsidRDefault="00CB12E7" w:rsidP="00CB12E7">
            <w:pPr>
              <w:pStyle w:val="10"/>
              <w:spacing w:line="360" w:lineRule="auto"/>
              <w:ind w:firstLine="426"/>
              <w:jc w:val="left"/>
              <w:rPr>
                <w:rFonts w:eastAsia="Times New Roman" w:cs="Times New Roman"/>
                <w:lang w:val="en-US"/>
              </w:rPr>
            </w:pPr>
            <w:r>
              <w:rPr>
                <w:lang w:val="en-US"/>
              </w:rPr>
              <w:t xml:space="preserve">Size </w:t>
            </w:r>
            <w:r w:rsidR="008C4973">
              <w:rPr>
                <w:lang w:val="en-US"/>
              </w:rPr>
              <w:t xml:space="preserve">LatSn </w:t>
            </w:r>
            <w:r>
              <w:rPr>
                <w:lang w:val="en-US"/>
              </w:rPr>
              <w:t xml:space="preserve">LatD LatM LatS  </w:t>
            </w:r>
            <w:r w:rsidR="008C4973">
              <w:rPr>
                <w:lang w:val="en-US"/>
              </w:rPr>
              <w:t xml:space="preserve">LonSn </w:t>
            </w:r>
            <w:r>
              <w:rPr>
                <w:lang w:val="en-US"/>
              </w:rPr>
              <w:t>LonD LonM LonS Vx Vy</w:t>
            </w:r>
          </w:p>
        </w:tc>
      </w:tr>
    </w:tbl>
    <w:p w:rsidR="00CB12E7" w:rsidRDefault="00CB12E7" w:rsidP="00CB12E7">
      <w:pPr>
        <w:pStyle w:val="10"/>
        <w:spacing w:after="0" w:line="360" w:lineRule="auto"/>
        <w:jc w:val="center"/>
        <w:rPr>
          <w:sz w:val="24"/>
          <w:szCs w:val="24"/>
        </w:rPr>
      </w:pPr>
      <w:r w:rsidRPr="00CB12E7">
        <w:rPr>
          <w:sz w:val="24"/>
          <w:szCs w:val="24"/>
        </w:rPr>
        <w:t>Рисунок 14 - Формат блока выходного файла</w:t>
      </w:r>
    </w:p>
    <w:p w:rsidR="00CB12E7" w:rsidRDefault="00CB12E7" w:rsidP="00CB12E7">
      <w:pPr>
        <w:pStyle w:val="10"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518"/>
        <w:gridCol w:w="7053"/>
      </w:tblGrid>
      <w:tr w:rsidR="00325459" w:rsidRPr="00242CE3" w:rsidTr="003E1A26">
        <w:tc>
          <w:tcPr>
            <w:tcW w:w="9571" w:type="dxa"/>
            <w:gridSpan w:val="2"/>
            <w:tcMar>
              <w:top w:w="28" w:type="dxa"/>
              <w:bottom w:w="28" w:type="dxa"/>
            </w:tcMar>
          </w:tcPr>
          <w:p w:rsidR="00325459" w:rsidRP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 xml:space="preserve">Time = YYYY-MM-DD-hh-mm-ss-dss , </w:t>
            </w:r>
            <w:r>
              <w:t>где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Pr="00FC13A2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</w:t>
            </w:r>
            <w:r w:rsidRPr="00FC13A2">
              <w:rPr>
                <w:lang w:val="en-US"/>
              </w:rPr>
              <w:t>I4</w:t>
            </w:r>
            <w:r>
              <w:rPr>
                <w:lang w:val="en-US"/>
              </w:rPr>
              <w:t>] YYYY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год</w:t>
            </w:r>
            <w:r w:rsidRPr="00FC13A2">
              <w:t xml:space="preserve"> </w:t>
            </w:r>
            <w:r>
              <w:t>наблюдения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MM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месяц наблюдения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DD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день наблюдения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hh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час наблюдения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mm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минута наблюдения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ss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секунда наблюдения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] dss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доли секунд наблюдения</w:t>
            </w:r>
          </w:p>
        </w:tc>
      </w:tr>
      <w:tr w:rsidR="00325459" w:rsidTr="003E1A26">
        <w:tc>
          <w:tcPr>
            <w:tcW w:w="9571" w:type="dxa"/>
            <w:gridSpan w:val="2"/>
            <w:tcMar>
              <w:top w:w="28" w:type="dxa"/>
              <w:bottom w:w="28" w:type="dxa"/>
            </w:tcMar>
          </w:tcPr>
          <w:p w:rsidR="00325459" w:rsidRPr="00325459" w:rsidRDefault="00325459" w:rsidP="00325459">
            <w:pPr>
              <w:ind w:firstLine="0"/>
            </w:pPr>
            <w:r>
              <w:rPr>
                <w:lang w:val="en-US"/>
              </w:rPr>
              <w:t>noise</w:t>
            </w:r>
            <w:r w:rsidRPr="00325459">
              <w:t xml:space="preserve">  -  </w:t>
            </w:r>
            <w:r>
              <w:t>доля шума от общего фона изображения (от 0 до 1 )</w:t>
            </w:r>
          </w:p>
        </w:tc>
      </w:tr>
      <w:tr w:rsidR="00325459" w:rsidTr="00325459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Pr="00325459" w:rsidRDefault="00325459" w:rsidP="00325459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D15] Size</w:t>
            </w:r>
          </w:p>
        </w:tc>
        <w:tc>
          <w:tcPr>
            <w:tcW w:w="7053" w:type="dxa"/>
          </w:tcPr>
          <w:p w:rsidR="00325459" w:rsidRPr="00325459" w:rsidRDefault="00325459" w:rsidP="00325459">
            <w:pPr>
              <w:ind w:firstLine="0"/>
            </w:pPr>
            <w:r>
              <w:t>площадь объекта (метр</w:t>
            </w:r>
            <w:r>
              <w:rPr>
                <w:lang w:val="en-US"/>
              </w:rPr>
              <w:t>^2</w:t>
            </w:r>
            <w:r>
              <w:t>)</w:t>
            </w:r>
          </w:p>
        </w:tc>
      </w:tr>
      <w:tr w:rsidR="008C4973" w:rsidTr="00325459">
        <w:tc>
          <w:tcPr>
            <w:tcW w:w="2518" w:type="dxa"/>
            <w:tcMar>
              <w:top w:w="28" w:type="dxa"/>
              <w:bottom w:w="28" w:type="dxa"/>
            </w:tcMar>
          </w:tcPr>
          <w:p w:rsidR="008C4973" w:rsidRDefault="008C4973" w:rsidP="008C4973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1c]LatSn</w:t>
            </w:r>
          </w:p>
        </w:tc>
        <w:tc>
          <w:tcPr>
            <w:tcW w:w="7053" w:type="dxa"/>
          </w:tcPr>
          <w:p w:rsidR="008C4973" w:rsidRPr="008C4973" w:rsidRDefault="001A2229" w:rsidP="008C4973">
            <w:pPr>
              <w:ind w:firstLine="0"/>
            </w:pPr>
            <w:r>
              <w:t xml:space="preserve">знак широты </w:t>
            </w:r>
            <w:r w:rsidR="008C4973">
              <w:t>(- для южного полушария, + для северного полушария)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 xml:space="preserve">[I3] </w:t>
            </w:r>
            <w:r w:rsidRPr="00367437">
              <w:rPr>
                <w:lang w:val="en-US"/>
              </w:rPr>
              <w:t>LatD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25459">
            <w:pPr>
              <w:ind w:firstLine="0"/>
            </w:pPr>
            <w:r>
              <w:t xml:space="preserve">градусы широты объекта 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Pr="00FC13A2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LatM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минуты широты объекта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Pr="00FC13A2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D</w:t>
            </w:r>
            <w:r w:rsidR="00A97C5A">
              <w:rPr>
                <w:lang w:val="en-US"/>
              </w:rPr>
              <w:t>15</w:t>
            </w:r>
            <w:r>
              <w:rPr>
                <w:lang w:val="en-US"/>
              </w:rPr>
              <w:t xml:space="preserve">] </w:t>
            </w:r>
            <w:r w:rsidRPr="00367437">
              <w:rPr>
                <w:lang w:val="en-US"/>
              </w:rPr>
              <w:t>LatS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секунды широты объекта</w:t>
            </w:r>
          </w:p>
        </w:tc>
      </w:tr>
      <w:tr w:rsidR="008C4973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8C4973" w:rsidRDefault="008C4973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1c]LonSn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8C4973" w:rsidRPr="008C4973" w:rsidRDefault="008C4973" w:rsidP="003E1A26">
            <w:pPr>
              <w:ind w:firstLine="0"/>
            </w:pPr>
            <w:r>
              <w:t xml:space="preserve">знак долготы (- для западного полушария, + для </w:t>
            </w:r>
            <w:r>
              <w:lastRenderedPageBreak/>
              <w:t>восточного полушария)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lastRenderedPageBreak/>
              <w:t>[I3] Lon</w:t>
            </w:r>
            <w:r w:rsidRPr="00367437">
              <w:rPr>
                <w:lang w:val="en-US"/>
              </w:rPr>
              <w:t>D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градусы долготы</w:t>
            </w:r>
            <w:r w:rsidRPr="00FC13A2">
              <w:t xml:space="preserve"> </w:t>
            </w:r>
            <w:r>
              <w:t>объекта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Pr="00FC13A2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I2] LonM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минуты долготы</w:t>
            </w:r>
            <w:r w:rsidRPr="00FC13A2">
              <w:t xml:space="preserve"> </w:t>
            </w:r>
            <w:r>
              <w:t>объекта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Pr="00FC13A2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D</w:t>
            </w:r>
            <w:r w:rsidR="00A97C5A">
              <w:rPr>
                <w:lang w:val="en-US"/>
              </w:rPr>
              <w:t>15</w:t>
            </w:r>
            <w:r>
              <w:rPr>
                <w:lang w:val="en-US"/>
              </w:rPr>
              <w:t>] Lon</w:t>
            </w:r>
            <w:r w:rsidRPr="00367437">
              <w:rPr>
                <w:lang w:val="en-US"/>
              </w:rPr>
              <w:t>S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325459" w:rsidP="003E1A26">
            <w:pPr>
              <w:ind w:firstLine="0"/>
            </w:pPr>
            <w:r>
              <w:t>секунды долготы</w:t>
            </w:r>
            <w:r w:rsidRPr="00FC13A2">
              <w:t xml:space="preserve"> </w:t>
            </w:r>
            <w:r>
              <w:t>объекта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Pr="00325459" w:rsidRDefault="00325459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</w:t>
            </w:r>
            <w:r w:rsidR="00A97C5A">
              <w:rPr>
                <w:lang w:val="en-US"/>
              </w:rPr>
              <w:t>D15</w:t>
            </w:r>
            <w:r>
              <w:rPr>
                <w:lang w:val="en-US"/>
              </w:rPr>
              <w:t>]</w:t>
            </w:r>
            <w:r w:rsidR="00A97C5A">
              <w:rPr>
                <w:lang w:val="en-US"/>
              </w:rPr>
              <w:t xml:space="preserve"> Vx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Pr="00A97C5A" w:rsidRDefault="00A97C5A" w:rsidP="003E1A26">
            <w:pPr>
              <w:ind w:firstLine="0"/>
            </w:pPr>
            <w:r>
              <w:t xml:space="preserve">скорости объекта по оси </w:t>
            </w:r>
            <w:r>
              <w:rPr>
                <w:lang w:val="en-US"/>
              </w:rPr>
              <w:t>OX</w:t>
            </w:r>
            <w:r w:rsidRPr="00A97C5A">
              <w:t xml:space="preserve"> </w:t>
            </w:r>
            <w:r>
              <w:t>в локальной системе координат (м</w:t>
            </w:r>
            <w:r w:rsidRPr="00A97C5A">
              <w:t>/</w:t>
            </w:r>
            <w:r>
              <w:rPr>
                <w:lang w:val="en-US"/>
              </w:rPr>
              <w:t>c</w:t>
            </w:r>
            <w:r>
              <w:t>)</w:t>
            </w:r>
          </w:p>
        </w:tc>
      </w:tr>
      <w:tr w:rsidR="00325459" w:rsidTr="003E1A26">
        <w:tc>
          <w:tcPr>
            <w:tcW w:w="2518" w:type="dxa"/>
            <w:tcMar>
              <w:top w:w="28" w:type="dxa"/>
              <w:bottom w:w="28" w:type="dxa"/>
            </w:tcMar>
          </w:tcPr>
          <w:p w:rsidR="00325459" w:rsidRDefault="00A97C5A" w:rsidP="003E1A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[D15] Vy</w:t>
            </w:r>
          </w:p>
        </w:tc>
        <w:tc>
          <w:tcPr>
            <w:tcW w:w="7053" w:type="dxa"/>
            <w:tcMar>
              <w:top w:w="28" w:type="dxa"/>
              <w:bottom w:w="28" w:type="dxa"/>
            </w:tcMar>
          </w:tcPr>
          <w:p w:rsidR="00325459" w:rsidRDefault="00A97C5A" w:rsidP="003E1A26">
            <w:pPr>
              <w:ind w:firstLine="0"/>
            </w:pPr>
            <w:r>
              <w:t xml:space="preserve">скорости объекта по оси </w:t>
            </w:r>
            <w:r>
              <w:rPr>
                <w:lang w:val="en-US"/>
              </w:rPr>
              <w:t>OY</w:t>
            </w:r>
            <w:r w:rsidRPr="00A97C5A">
              <w:t xml:space="preserve"> </w:t>
            </w:r>
            <w:r>
              <w:t>в локальной системе координат (м</w:t>
            </w:r>
            <w:r w:rsidRPr="00A97C5A">
              <w:t>/</w:t>
            </w:r>
            <w:r>
              <w:rPr>
                <w:lang w:val="en-US"/>
              </w:rPr>
              <w:t>c</w:t>
            </w:r>
            <w:r>
              <w:t>)</w:t>
            </w:r>
          </w:p>
        </w:tc>
      </w:tr>
    </w:tbl>
    <w:p w:rsidR="00325459" w:rsidRPr="00BA29FD" w:rsidRDefault="00325459" w:rsidP="00325459">
      <w:pPr>
        <w:rPr>
          <w:sz w:val="24"/>
          <w:szCs w:val="24"/>
        </w:rPr>
      </w:pPr>
      <w:r w:rsidRPr="00BA29FD">
        <w:rPr>
          <w:sz w:val="24"/>
          <w:szCs w:val="24"/>
        </w:rPr>
        <w:t>Таблица – Составляющие формата блока выходного файла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571"/>
      </w:tblGrid>
      <w:tr w:rsidR="000D344E" w:rsidTr="000D344E">
        <w:tc>
          <w:tcPr>
            <w:tcW w:w="9571" w:type="dxa"/>
          </w:tcPr>
          <w:p w:rsidR="000D344E" w:rsidRPr="00750280" w:rsidRDefault="000D344E" w:rsidP="000D344E">
            <w:pPr>
              <w:pStyle w:val="10"/>
              <w:ind w:firstLine="0"/>
              <w:jc w:val="left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>2017-05-12-12-00-03-00</w:t>
            </w:r>
          </w:p>
          <w:p w:rsidR="000D344E" w:rsidRPr="00750280" w:rsidRDefault="000D344E" w:rsidP="000D344E">
            <w:pPr>
              <w:pStyle w:val="10"/>
              <w:ind w:firstLine="0"/>
              <w:jc w:val="left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>noize = 0.093546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 xml:space="preserve">  229679.000000 +50  1       59.853451  1  2       19.569070     -53.300574      -31.183500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 xml:space="preserve">  107632.000000 +50  1       38.368189  1  3       15.884833     +64.767857      -54.526786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 xml:space="preserve">  148955.000000 +50  4       48.947437  1  3       31.613110     -46.195833      -87.511111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 xml:space="preserve">  256587.000000 +50  0       50.465646  1  4       18.551296    -134.043306      +57.636431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 xml:space="preserve">   69192.000000 +50  6       33.606272  1  7       26.677165     -40.041667      -46.155556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 xml:space="preserve">   49972.000000 +50  5        2.375915  1  8        5.716492    +119.870280      -89.238811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 xml:space="preserve">   12493.000000 +50  6       13.254985  1  8       30.238520    UNKNOWN          UNKNOWN    </w:t>
            </w:r>
          </w:p>
          <w:p w:rsidR="000D344E" w:rsidRPr="00750280" w:rsidRDefault="000D344E" w:rsidP="000D344E">
            <w:pPr>
              <w:pStyle w:val="10"/>
              <w:ind w:firstLine="0"/>
              <w:jc w:val="left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>2017-05-12-12-00-04-00</w:t>
            </w:r>
          </w:p>
          <w:p w:rsidR="000D344E" w:rsidRPr="00750280" w:rsidRDefault="000D344E" w:rsidP="000D344E">
            <w:pPr>
              <w:pStyle w:val="10"/>
              <w:ind w:firstLine="0"/>
              <w:jc w:val="left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>noize = 0.093281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 xml:space="preserve">  237367.000000 +50  1       58.557596  1  2       17.769454     -35.797063      -40.054817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</w:rPr>
            </w:pPr>
            <w:r w:rsidRPr="00750280">
              <w:rPr>
                <w:rFonts w:eastAsia="Times New Roman" w:cs="Times New Roman"/>
                <w:sz w:val="22"/>
                <w:szCs w:val="22"/>
              </w:rPr>
              <w:t xml:space="preserve">  105710.000000 +50  1       36.871275  1  3       18.256852     +47.244805      -46.218182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 xml:space="preserve">  143189.000000 +50  4       46.293567  1  3       29.430244     -43.340940      -82.029530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 xml:space="preserve">  246016.000000 +50  0       52.601831  1  4       12.624823    -118.052800      +65.895863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 xml:space="preserve">   82646.000000 +50  6       31.437642  1  7       22.875815     -75.427326      -67.126615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 xml:space="preserve">   34596.000000 +50  4       58.908838  1  8       13.673281    +158.378205     -106.844017</w:t>
            </w:r>
          </w:p>
          <w:p w:rsidR="000D344E" w:rsidRPr="00750280" w:rsidRDefault="000D344E" w:rsidP="000D344E">
            <w:pPr>
              <w:pStyle w:val="10"/>
              <w:ind w:firstLine="0"/>
              <w:jc w:val="center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 xml:space="preserve">   37479.000000 +50  6       14.599672  1  8       24.362586    -116.846154      +41.333333</w:t>
            </w:r>
          </w:p>
          <w:p w:rsidR="000D344E" w:rsidRPr="00D22BBC" w:rsidRDefault="000D344E" w:rsidP="000D344E">
            <w:pPr>
              <w:pStyle w:val="10"/>
              <w:ind w:firstLine="0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0D2D7B" w:rsidRDefault="00306EC3">
      <w:pPr>
        <w:pStyle w:val="10"/>
        <w:spacing w:after="120" w:line="240" w:lineRule="auto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исунок</w:t>
      </w:r>
      <w:r w:rsidR="00CB12E7">
        <w:rPr>
          <w:rFonts w:ascii="Times New Roman" w:eastAsia="Times New Roman" w:hAnsi="Times New Roman" w:cs="Times New Roman"/>
          <w:sz w:val="24"/>
          <w:szCs w:val="24"/>
        </w:rPr>
        <w:t xml:space="preserve"> 1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– outputFile</w:t>
      </w:r>
    </w:p>
    <w:p w:rsidR="000D2D7B" w:rsidRDefault="00BF741D">
      <w:pPr>
        <w:pStyle w:val="10"/>
        <w:spacing w:after="0" w:line="36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Скорость объекта может принимать значение </w:t>
      </w:r>
      <w:r>
        <w:rPr>
          <w:rFonts w:ascii="Times New Roman" w:eastAsia="Times New Roman" w:hAnsi="Times New Roman" w:cs="Times New Roman"/>
          <w:lang w:val="en-US"/>
        </w:rPr>
        <w:t>UNKNOWN</w:t>
      </w:r>
      <w:r w:rsidRPr="00BF741D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>в одном из следующих случаев:</w:t>
      </w:r>
    </w:p>
    <w:p w:rsidR="00BF741D" w:rsidRDefault="00BF741D">
      <w:pPr>
        <w:pStyle w:val="10"/>
        <w:spacing w:after="0" w:line="36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- изображение было первым в серии наблюдений</w:t>
      </w:r>
    </w:p>
    <w:p w:rsidR="00BF741D" w:rsidRDefault="00BF741D">
      <w:pPr>
        <w:pStyle w:val="10"/>
        <w:spacing w:after="0" w:line="36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- объект наблюдается впервые</w:t>
      </w:r>
    </w:p>
    <w:p w:rsidR="00BF741D" w:rsidRPr="00BF741D" w:rsidRDefault="00BF741D">
      <w:pPr>
        <w:pStyle w:val="10"/>
        <w:spacing w:after="0" w:line="36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- объект не удалось сопоставить ни с одним из объектов</w:t>
      </w:r>
      <w:r w:rsidR="00477985">
        <w:rPr>
          <w:rFonts w:ascii="Times New Roman" w:eastAsia="Times New Roman" w:hAnsi="Times New Roman" w:cs="Times New Roman"/>
        </w:rPr>
        <w:t xml:space="preserve"> на предыдущем</w:t>
      </w:r>
      <w:r>
        <w:rPr>
          <w:rFonts w:ascii="Times New Roman" w:eastAsia="Times New Roman" w:hAnsi="Times New Roman" w:cs="Times New Roman"/>
        </w:rPr>
        <w:t xml:space="preserve"> изображения</w:t>
      </w:r>
    </w:p>
    <w:p w:rsidR="00BA29FD" w:rsidRPr="00BF741D" w:rsidRDefault="00BA29FD">
      <w:pPr>
        <w:pStyle w:val="10"/>
        <w:spacing w:after="0" w:line="360" w:lineRule="auto"/>
        <w:rPr>
          <w:rFonts w:ascii="Times New Roman" w:eastAsia="Times New Roman" w:hAnsi="Times New Roman" w:cs="Times New Roman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571"/>
      </w:tblGrid>
      <w:tr w:rsidR="00CB12E7" w:rsidRPr="00242CE3" w:rsidTr="00CB12E7">
        <w:tc>
          <w:tcPr>
            <w:tcW w:w="9571" w:type="dxa"/>
          </w:tcPr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>Log file &lt;C:/Users/ Admin /Documents/QtProjects/WhereTheSea/ project/WhereTheSea/gui/ Debug/WhereTheSea_20170602_160725.log&gt; creation: 2017-06-</w:t>
            </w: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lastRenderedPageBreak/>
              <w:t>02 16:07:25</w:t>
            </w:r>
          </w:p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>Directory with images: C:/Users/Admin/Documents/QtProjects/WhereTheSea/inputImages</w:t>
            </w:r>
          </w:p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>Output file with objects' motion data: C:/Users/Admin /Documents/QtProjects/WhereTheSea/ project/output.txt</w:t>
            </w:r>
          </w:p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>Minimal amount of files to perform: 1</w:t>
            </w:r>
          </w:p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>Scale factor: 27</w:t>
            </w:r>
          </w:p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>Identification threshold : 0.840000</w:t>
            </w:r>
          </w:p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>Set new output file C:/Users/Admin /Documents/QtProjects/WhereTheSea/project/ output.txt</w:t>
            </w:r>
          </w:p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 xml:space="preserve">  Read images: 2017-06-02 16:07:26</w:t>
            </w:r>
          </w:p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 xml:space="preserve">   2017-05-12-12-00-00-00_50-09-12.12124_01-08-13.9401.bmp</w:t>
            </w:r>
          </w:p>
          <w:p w:rsidR="00CB12E7" w:rsidRPr="00750280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eastAsia="Times New Roman" w:cs="Times New Roman"/>
                <w:sz w:val="22"/>
                <w:szCs w:val="22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>run:</w:t>
            </w:r>
          </w:p>
          <w:p w:rsidR="00CB12E7" w:rsidRDefault="00CB12E7" w:rsidP="00CB12E7">
            <w:pPr>
              <w:pStyle w:val="10"/>
              <w:spacing w:line="360" w:lineRule="auto"/>
              <w:ind w:right="424" w:firstLine="426"/>
              <w:jc w:val="left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50280">
              <w:rPr>
                <w:rFonts w:eastAsia="Times New Roman" w:cs="Times New Roman"/>
                <w:sz w:val="22"/>
                <w:szCs w:val="22"/>
                <w:lang w:val="en-US"/>
              </w:rPr>
              <w:t xml:space="preserve"> inputFileNames = 2017-05-12-12-00-00-00_50-09-12.12124_01-08-13.9401.bmp</w:t>
            </w:r>
          </w:p>
        </w:tc>
      </w:tr>
    </w:tbl>
    <w:p w:rsidR="00CB12E7" w:rsidRPr="000D344E" w:rsidRDefault="00CB12E7" w:rsidP="00CB12E7">
      <w:pPr>
        <w:pStyle w:val="10"/>
        <w:spacing w:after="0" w:line="360" w:lineRule="auto"/>
        <w:ind w:firstLine="0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Рисунок</w:t>
      </w:r>
      <w:r w:rsidRPr="000D344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15</w:t>
      </w:r>
      <w:r w:rsidRPr="000D344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logfile </w:t>
      </w:r>
    </w:p>
    <w:p w:rsidR="00CB12E7" w:rsidRPr="00CB12E7" w:rsidRDefault="00CB12E7">
      <w:pPr>
        <w:pStyle w:val="1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sectPr w:rsidR="00CB12E7" w:rsidRPr="00CB12E7" w:rsidSect="000D2D7B">
      <w:footerReference w:type="default" r:id="rId50"/>
      <w:pgSz w:w="11906" w:h="16838"/>
      <w:pgMar w:top="568" w:right="850" w:bottom="1134" w:left="1701" w:header="0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610F" w:rsidRDefault="00B5610F" w:rsidP="000D2D7B">
      <w:pPr>
        <w:spacing w:after="0" w:line="240" w:lineRule="auto"/>
      </w:pPr>
      <w:r>
        <w:separator/>
      </w:r>
    </w:p>
  </w:endnote>
  <w:endnote w:type="continuationSeparator" w:id="0">
    <w:p w:rsidR="00B5610F" w:rsidRDefault="00B5610F" w:rsidP="000D2D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T Serif">
    <w:altName w:val="Times New Roman"/>
    <w:panose1 w:val="020A0603040505020204"/>
    <w:charset w:val="CC"/>
    <w:family w:val="roman"/>
    <w:pitch w:val="variable"/>
    <w:sig w:usb0="A00002EF" w:usb1="5000204B" w:usb2="00000000" w:usb3="00000000" w:csb0="00000097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2CE3" w:rsidRDefault="00242CE3">
    <w:pPr>
      <w:pStyle w:val="10"/>
      <w:tabs>
        <w:tab w:val="center" w:pos="4677"/>
        <w:tab w:val="right" w:pos="9355"/>
      </w:tabs>
      <w:spacing w:after="0" w:line="240" w:lineRule="auto"/>
      <w:jc w:val="center"/>
    </w:pPr>
    <w:r>
      <w:fldChar w:fldCharType="begin"/>
    </w:r>
    <w:r>
      <w:instrText>PAGE</w:instrText>
    </w:r>
    <w:r>
      <w:fldChar w:fldCharType="separate"/>
    </w:r>
    <w:r w:rsidR="002B0DE2">
      <w:rPr>
        <w:noProof/>
      </w:rPr>
      <w:t>26</w:t>
    </w:r>
    <w:r>
      <w:fldChar w:fldCharType="end"/>
    </w:r>
  </w:p>
  <w:p w:rsidR="00242CE3" w:rsidRDefault="00242CE3">
    <w:pPr>
      <w:pStyle w:val="10"/>
      <w:tabs>
        <w:tab w:val="center" w:pos="4677"/>
        <w:tab w:val="right" w:pos="9355"/>
      </w:tabs>
      <w:spacing w:after="708" w:line="240" w:lineRule="auto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610F" w:rsidRDefault="00B5610F" w:rsidP="000D2D7B">
      <w:pPr>
        <w:spacing w:after="0" w:line="240" w:lineRule="auto"/>
      </w:pPr>
      <w:r>
        <w:separator/>
      </w:r>
    </w:p>
  </w:footnote>
  <w:footnote w:type="continuationSeparator" w:id="0">
    <w:p w:rsidR="00B5610F" w:rsidRDefault="00B5610F" w:rsidP="000D2D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B57B8"/>
    <w:multiLevelType w:val="multilevel"/>
    <w:tmpl w:val="F4BA1B60"/>
    <w:lvl w:ilvl="0">
      <w:start w:val="1"/>
      <w:numFmt w:val="bullet"/>
      <w:lvlText w:val="●"/>
      <w:lvlJc w:val="left"/>
      <w:pPr>
        <w:ind w:left="1429" w:firstLine="1069"/>
      </w:pPr>
      <w:rPr>
        <w:rFonts w:ascii="Arial" w:eastAsia="Arial" w:hAnsi="Arial" w:cs="Arial"/>
      </w:rPr>
    </w:lvl>
    <w:lvl w:ilvl="1">
      <w:start w:val="1"/>
      <w:numFmt w:val="bullet"/>
      <w:lvlText w:val="o"/>
      <w:lvlJc w:val="left"/>
      <w:pPr>
        <w:ind w:left="2149" w:firstLine="1789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869" w:firstLine="2509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3589" w:firstLine="3229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4309" w:firstLine="3949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5029" w:firstLine="4669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749" w:firstLine="5389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6469" w:firstLine="6109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7189" w:firstLine="6829"/>
      </w:pPr>
      <w:rPr>
        <w:rFonts w:ascii="Arial" w:eastAsia="Arial" w:hAnsi="Arial" w:cs="Arial"/>
      </w:rPr>
    </w:lvl>
  </w:abstractNum>
  <w:abstractNum w:abstractNumId="1">
    <w:nsid w:val="101D5FB7"/>
    <w:multiLevelType w:val="multilevel"/>
    <w:tmpl w:val="15BAFDE0"/>
    <w:lvl w:ilvl="0">
      <w:start w:val="1"/>
      <w:numFmt w:val="decimal"/>
      <w:lvlText w:val="%1."/>
      <w:lvlJc w:val="left"/>
      <w:pPr>
        <w:ind w:left="1069" w:firstLine="709"/>
      </w:pPr>
    </w:lvl>
    <w:lvl w:ilvl="1">
      <w:start w:val="1"/>
      <w:numFmt w:val="decimal"/>
      <w:lvlText w:val="%1.%2."/>
      <w:lvlJc w:val="left"/>
      <w:pPr>
        <w:ind w:left="1429" w:firstLine="709"/>
      </w:pPr>
    </w:lvl>
    <w:lvl w:ilvl="2">
      <w:start w:val="1"/>
      <w:numFmt w:val="decimal"/>
      <w:lvlText w:val="%1.%2.%3."/>
      <w:lvlJc w:val="left"/>
      <w:pPr>
        <w:ind w:left="1429" w:firstLine="709"/>
      </w:pPr>
    </w:lvl>
    <w:lvl w:ilvl="3">
      <w:start w:val="1"/>
      <w:numFmt w:val="decimal"/>
      <w:lvlText w:val="%1.%2.%3.%4."/>
      <w:lvlJc w:val="left"/>
      <w:pPr>
        <w:ind w:left="1789" w:firstLine="709"/>
      </w:pPr>
    </w:lvl>
    <w:lvl w:ilvl="4">
      <w:start w:val="1"/>
      <w:numFmt w:val="decimal"/>
      <w:lvlText w:val="%1.%2.%3.%4.%5."/>
      <w:lvlJc w:val="left"/>
      <w:pPr>
        <w:ind w:left="1789" w:firstLine="709"/>
      </w:pPr>
    </w:lvl>
    <w:lvl w:ilvl="5">
      <w:start w:val="1"/>
      <w:numFmt w:val="decimal"/>
      <w:lvlText w:val="%1.%2.%3.%4.%5.%6."/>
      <w:lvlJc w:val="left"/>
      <w:pPr>
        <w:ind w:left="2149" w:firstLine="709"/>
      </w:pPr>
    </w:lvl>
    <w:lvl w:ilvl="6">
      <w:start w:val="1"/>
      <w:numFmt w:val="decimal"/>
      <w:lvlText w:val="%1.%2.%3.%4.%5.%6.%7."/>
      <w:lvlJc w:val="left"/>
      <w:pPr>
        <w:ind w:left="2149" w:firstLine="709"/>
      </w:pPr>
    </w:lvl>
    <w:lvl w:ilvl="7">
      <w:start w:val="1"/>
      <w:numFmt w:val="decimal"/>
      <w:lvlText w:val="%1.%2.%3.%4.%5.%6.%7.%8."/>
      <w:lvlJc w:val="left"/>
      <w:pPr>
        <w:ind w:left="2509" w:firstLine="709"/>
      </w:pPr>
    </w:lvl>
    <w:lvl w:ilvl="8">
      <w:start w:val="1"/>
      <w:numFmt w:val="decimal"/>
      <w:lvlText w:val="%1.%2.%3.%4.%5.%6.%7.%8.%9."/>
      <w:lvlJc w:val="left"/>
      <w:pPr>
        <w:ind w:left="2509" w:firstLine="709"/>
      </w:pPr>
    </w:lvl>
  </w:abstractNum>
  <w:abstractNum w:abstractNumId="2">
    <w:nsid w:val="1B180C15"/>
    <w:multiLevelType w:val="multilevel"/>
    <w:tmpl w:val="7E924928"/>
    <w:lvl w:ilvl="0">
      <w:start w:val="1"/>
      <w:numFmt w:val="decimal"/>
      <w:lvlText w:val="%1."/>
      <w:lvlJc w:val="left"/>
      <w:pPr>
        <w:ind w:left="1485" w:firstLine="1125"/>
      </w:pPr>
    </w:lvl>
    <w:lvl w:ilvl="1">
      <w:start w:val="1"/>
      <w:numFmt w:val="lowerLetter"/>
      <w:lvlText w:val="%2."/>
      <w:lvlJc w:val="left"/>
      <w:pPr>
        <w:ind w:left="2205" w:firstLine="1845"/>
      </w:pPr>
    </w:lvl>
    <w:lvl w:ilvl="2">
      <w:start w:val="1"/>
      <w:numFmt w:val="lowerRoman"/>
      <w:lvlText w:val="%3."/>
      <w:lvlJc w:val="right"/>
      <w:pPr>
        <w:ind w:left="2925" w:firstLine="2745"/>
      </w:pPr>
    </w:lvl>
    <w:lvl w:ilvl="3">
      <w:start w:val="1"/>
      <w:numFmt w:val="decimal"/>
      <w:lvlText w:val="%4."/>
      <w:lvlJc w:val="left"/>
      <w:pPr>
        <w:ind w:left="3645" w:firstLine="3285"/>
      </w:pPr>
    </w:lvl>
    <w:lvl w:ilvl="4">
      <w:start w:val="1"/>
      <w:numFmt w:val="lowerLetter"/>
      <w:lvlText w:val="%5."/>
      <w:lvlJc w:val="left"/>
      <w:pPr>
        <w:ind w:left="4365" w:firstLine="4005"/>
      </w:pPr>
    </w:lvl>
    <w:lvl w:ilvl="5">
      <w:start w:val="1"/>
      <w:numFmt w:val="lowerRoman"/>
      <w:lvlText w:val="%6."/>
      <w:lvlJc w:val="right"/>
      <w:pPr>
        <w:ind w:left="5085" w:firstLine="4905"/>
      </w:pPr>
    </w:lvl>
    <w:lvl w:ilvl="6">
      <w:start w:val="1"/>
      <w:numFmt w:val="decimal"/>
      <w:lvlText w:val="%7."/>
      <w:lvlJc w:val="left"/>
      <w:pPr>
        <w:ind w:left="5805" w:firstLine="5445"/>
      </w:pPr>
    </w:lvl>
    <w:lvl w:ilvl="7">
      <w:start w:val="1"/>
      <w:numFmt w:val="lowerLetter"/>
      <w:lvlText w:val="%8."/>
      <w:lvlJc w:val="left"/>
      <w:pPr>
        <w:ind w:left="6525" w:firstLine="6165"/>
      </w:pPr>
    </w:lvl>
    <w:lvl w:ilvl="8">
      <w:start w:val="1"/>
      <w:numFmt w:val="lowerRoman"/>
      <w:lvlText w:val="%9."/>
      <w:lvlJc w:val="right"/>
      <w:pPr>
        <w:ind w:left="7245" w:firstLine="7065"/>
      </w:pPr>
    </w:lvl>
  </w:abstractNum>
  <w:abstractNum w:abstractNumId="3">
    <w:nsid w:val="2702233D"/>
    <w:multiLevelType w:val="multilevel"/>
    <w:tmpl w:val="15BAFDE0"/>
    <w:lvl w:ilvl="0">
      <w:start w:val="1"/>
      <w:numFmt w:val="decimal"/>
      <w:lvlText w:val="%1."/>
      <w:lvlJc w:val="left"/>
      <w:pPr>
        <w:ind w:left="1069" w:firstLine="709"/>
      </w:pPr>
    </w:lvl>
    <w:lvl w:ilvl="1">
      <w:start w:val="1"/>
      <w:numFmt w:val="decimal"/>
      <w:lvlText w:val="%1.%2."/>
      <w:lvlJc w:val="left"/>
      <w:pPr>
        <w:ind w:left="1429" w:firstLine="709"/>
      </w:pPr>
    </w:lvl>
    <w:lvl w:ilvl="2">
      <w:start w:val="1"/>
      <w:numFmt w:val="decimal"/>
      <w:lvlText w:val="%1.%2.%3."/>
      <w:lvlJc w:val="left"/>
      <w:pPr>
        <w:ind w:left="1429" w:firstLine="709"/>
      </w:pPr>
    </w:lvl>
    <w:lvl w:ilvl="3">
      <w:start w:val="1"/>
      <w:numFmt w:val="decimal"/>
      <w:lvlText w:val="%1.%2.%3.%4."/>
      <w:lvlJc w:val="left"/>
      <w:pPr>
        <w:ind w:left="1789" w:firstLine="709"/>
      </w:pPr>
    </w:lvl>
    <w:lvl w:ilvl="4">
      <w:start w:val="1"/>
      <w:numFmt w:val="decimal"/>
      <w:lvlText w:val="%1.%2.%3.%4.%5."/>
      <w:lvlJc w:val="left"/>
      <w:pPr>
        <w:ind w:left="1789" w:firstLine="709"/>
      </w:pPr>
    </w:lvl>
    <w:lvl w:ilvl="5">
      <w:start w:val="1"/>
      <w:numFmt w:val="decimal"/>
      <w:lvlText w:val="%1.%2.%3.%4.%5.%6."/>
      <w:lvlJc w:val="left"/>
      <w:pPr>
        <w:ind w:left="2149" w:firstLine="709"/>
      </w:pPr>
    </w:lvl>
    <w:lvl w:ilvl="6">
      <w:start w:val="1"/>
      <w:numFmt w:val="decimal"/>
      <w:lvlText w:val="%1.%2.%3.%4.%5.%6.%7."/>
      <w:lvlJc w:val="left"/>
      <w:pPr>
        <w:ind w:left="2149" w:firstLine="709"/>
      </w:pPr>
    </w:lvl>
    <w:lvl w:ilvl="7">
      <w:start w:val="1"/>
      <w:numFmt w:val="decimal"/>
      <w:lvlText w:val="%1.%2.%3.%4.%5.%6.%7.%8."/>
      <w:lvlJc w:val="left"/>
      <w:pPr>
        <w:ind w:left="2509" w:firstLine="709"/>
      </w:pPr>
    </w:lvl>
    <w:lvl w:ilvl="8">
      <w:start w:val="1"/>
      <w:numFmt w:val="decimal"/>
      <w:lvlText w:val="%1.%2.%3.%4.%5.%6.%7.%8.%9."/>
      <w:lvlJc w:val="left"/>
      <w:pPr>
        <w:ind w:left="2509" w:firstLine="709"/>
      </w:pPr>
    </w:lvl>
  </w:abstractNum>
  <w:abstractNum w:abstractNumId="4">
    <w:nsid w:val="31BC2C96"/>
    <w:multiLevelType w:val="multilevel"/>
    <w:tmpl w:val="15BAFDE0"/>
    <w:lvl w:ilvl="0">
      <w:start w:val="1"/>
      <w:numFmt w:val="decimal"/>
      <w:lvlText w:val="%1."/>
      <w:lvlJc w:val="left"/>
      <w:pPr>
        <w:ind w:left="1069" w:firstLine="709"/>
      </w:pPr>
    </w:lvl>
    <w:lvl w:ilvl="1">
      <w:start w:val="1"/>
      <w:numFmt w:val="decimal"/>
      <w:lvlText w:val="%1.%2."/>
      <w:lvlJc w:val="left"/>
      <w:pPr>
        <w:ind w:left="1429" w:firstLine="709"/>
      </w:pPr>
    </w:lvl>
    <w:lvl w:ilvl="2">
      <w:start w:val="1"/>
      <w:numFmt w:val="decimal"/>
      <w:lvlText w:val="%1.%2.%3."/>
      <w:lvlJc w:val="left"/>
      <w:pPr>
        <w:ind w:left="1429" w:firstLine="709"/>
      </w:pPr>
    </w:lvl>
    <w:lvl w:ilvl="3">
      <w:start w:val="1"/>
      <w:numFmt w:val="decimal"/>
      <w:lvlText w:val="%1.%2.%3.%4."/>
      <w:lvlJc w:val="left"/>
      <w:pPr>
        <w:ind w:left="1789" w:firstLine="709"/>
      </w:pPr>
    </w:lvl>
    <w:lvl w:ilvl="4">
      <w:start w:val="1"/>
      <w:numFmt w:val="decimal"/>
      <w:lvlText w:val="%1.%2.%3.%4.%5."/>
      <w:lvlJc w:val="left"/>
      <w:pPr>
        <w:ind w:left="1789" w:firstLine="709"/>
      </w:pPr>
    </w:lvl>
    <w:lvl w:ilvl="5">
      <w:start w:val="1"/>
      <w:numFmt w:val="decimal"/>
      <w:lvlText w:val="%1.%2.%3.%4.%5.%6."/>
      <w:lvlJc w:val="left"/>
      <w:pPr>
        <w:ind w:left="2149" w:firstLine="709"/>
      </w:pPr>
    </w:lvl>
    <w:lvl w:ilvl="6">
      <w:start w:val="1"/>
      <w:numFmt w:val="decimal"/>
      <w:lvlText w:val="%1.%2.%3.%4.%5.%6.%7."/>
      <w:lvlJc w:val="left"/>
      <w:pPr>
        <w:ind w:left="2149" w:firstLine="709"/>
      </w:pPr>
    </w:lvl>
    <w:lvl w:ilvl="7">
      <w:start w:val="1"/>
      <w:numFmt w:val="decimal"/>
      <w:lvlText w:val="%1.%2.%3.%4.%5.%6.%7.%8."/>
      <w:lvlJc w:val="left"/>
      <w:pPr>
        <w:ind w:left="2509" w:firstLine="709"/>
      </w:pPr>
    </w:lvl>
    <w:lvl w:ilvl="8">
      <w:start w:val="1"/>
      <w:numFmt w:val="decimal"/>
      <w:lvlText w:val="%1.%2.%3.%4.%5.%6.%7.%8.%9."/>
      <w:lvlJc w:val="left"/>
      <w:pPr>
        <w:ind w:left="2509" w:firstLine="709"/>
      </w:pPr>
    </w:lvl>
  </w:abstractNum>
  <w:abstractNum w:abstractNumId="5">
    <w:nsid w:val="488549FD"/>
    <w:multiLevelType w:val="multilevel"/>
    <w:tmpl w:val="8124A4DC"/>
    <w:lvl w:ilvl="0">
      <w:start w:val="1"/>
      <w:numFmt w:val="decimal"/>
      <w:lvlText w:val="%1."/>
      <w:lvlJc w:val="left"/>
      <w:pPr>
        <w:ind w:left="1429" w:firstLine="1069"/>
      </w:pPr>
    </w:lvl>
    <w:lvl w:ilvl="1">
      <w:start w:val="1"/>
      <w:numFmt w:val="lowerLetter"/>
      <w:lvlText w:val="%2."/>
      <w:lvlJc w:val="left"/>
      <w:pPr>
        <w:ind w:left="2149" w:firstLine="1789"/>
      </w:pPr>
    </w:lvl>
    <w:lvl w:ilvl="2">
      <w:start w:val="1"/>
      <w:numFmt w:val="lowerRoman"/>
      <w:lvlText w:val="%3."/>
      <w:lvlJc w:val="right"/>
      <w:pPr>
        <w:ind w:left="2869" w:firstLine="2689"/>
      </w:pPr>
    </w:lvl>
    <w:lvl w:ilvl="3">
      <w:start w:val="1"/>
      <w:numFmt w:val="decimal"/>
      <w:lvlText w:val="%4."/>
      <w:lvlJc w:val="left"/>
      <w:pPr>
        <w:ind w:left="3589" w:firstLine="3229"/>
      </w:pPr>
    </w:lvl>
    <w:lvl w:ilvl="4">
      <w:start w:val="1"/>
      <w:numFmt w:val="lowerLetter"/>
      <w:lvlText w:val="%5."/>
      <w:lvlJc w:val="left"/>
      <w:pPr>
        <w:ind w:left="4309" w:firstLine="3949"/>
      </w:pPr>
    </w:lvl>
    <w:lvl w:ilvl="5">
      <w:start w:val="1"/>
      <w:numFmt w:val="lowerRoman"/>
      <w:lvlText w:val="%6."/>
      <w:lvlJc w:val="right"/>
      <w:pPr>
        <w:ind w:left="5029" w:firstLine="4849"/>
      </w:pPr>
    </w:lvl>
    <w:lvl w:ilvl="6">
      <w:start w:val="1"/>
      <w:numFmt w:val="decimal"/>
      <w:lvlText w:val="%7."/>
      <w:lvlJc w:val="left"/>
      <w:pPr>
        <w:ind w:left="5749" w:firstLine="5389"/>
      </w:pPr>
    </w:lvl>
    <w:lvl w:ilvl="7">
      <w:start w:val="1"/>
      <w:numFmt w:val="lowerLetter"/>
      <w:lvlText w:val="%8."/>
      <w:lvlJc w:val="left"/>
      <w:pPr>
        <w:ind w:left="6469" w:firstLine="6109"/>
      </w:pPr>
    </w:lvl>
    <w:lvl w:ilvl="8">
      <w:start w:val="1"/>
      <w:numFmt w:val="lowerRoman"/>
      <w:lvlText w:val="%9."/>
      <w:lvlJc w:val="right"/>
      <w:pPr>
        <w:ind w:left="7189" w:firstLine="7009"/>
      </w:pPr>
    </w:lvl>
  </w:abstractNum>
  <w:abstractNum w:abstractNumId="6">
    <w:nsid w:val="53AE716B"/>
    <w:multiLevelType w:val="multilevel"/>
    <w:tmpl w:val="D78A5E6E"/>
    <w:lvl w:ilvl="0">
      <w:start w:val="1"/>
      <w:numFmt w:val="bullet"/>
      <w:lvlText w:val="●"/>
      <w:lvlJc w:val="left"/>
      <w:pPr>
        <w:ind w:left="1429" w:firstLine="1069"/>
      </w:pPr>
      <w:rPr>
        <w:rFonts w:ascii="Arial" w:eastAsia="Arial" w:hAnsi="Arial" w:cs="Arial"/>
      </w:rPr>
    </w:lvl>
    <w:lvl w:ilvl="1">
      <w:start w:val="1"/>
      <w:numFmt w:val="bullet"/>
      <w:lvlText w:val="o"/>
      <w:lvlJc w:val="left"/>
      <w:pPr>
        <w:ind w:left="2149" w:firstLine="1789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869" w:firstLine="2509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3589" w:firstLine="3229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4309" w:firstLine="3949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5029" w:firstLine="4669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749" w:firstLine="5389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6469" w:firstLine="6109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7189" w:firstLine="6829"/>
      </w:pPr>
      <w:rPr>
        <w:rFonts w:ascii="Arial" w:eastAsia="Arial" w:hAnsi="Arial" w:cs="Arial"/>
      </w:rPr>
    </w:lvl>
  </w:abstractNum>
  <w:abstractNum w:abstractNumId="7">
    <w:nsid w:val="6D7A2C13"/>
    <w:multiLevelType w:val="multilevel"/>
    <w:tmpl w:val="15BAFDE0"/>
    <w:lvl w:ilvl="0">
      <w:start w:val="1"/>
      <w:numFmt w:val="decimal"/>
      <w:lvlText w:val="%1."/>
      <w:lvlJc w:val="left"/>
      <w:pPr>
        <w:ind w:left="1069" w:firstLine="709"/>
      </w:pPr>
    </w:lvl>
    <w:lvl w:ilvl="1">
      <w:start w:val="1"/>
      <w:numFmt w:val="decimal"/>
      <w:lvlText w:val="%1.%2."/>
      <w:lvlJc w:val="left"/>
      <w:pPr>
        <w:ind w:left="1429" w:firstLine="709"/>
      </w:pPr>
    </w:lvl>
    <w:lvl w:ilvl="2">
      <w:start w:val="1"/>
      <w:numFmt w:val="decimal"/>
      <w:lvlText w:val="%1.%2.%3."/>
      <w:lvlJc w:val="left"/>
      <w:pPr>
        <w:ind w:left="1429" w:firstLine="709"/>
      </w:pPr>
    </w:lvl>
    <w:lvl w:ilvl="3">
      <w:start w:val="1"/>
      <w:numFmt w:val="decimal"/>
      <w:lvlText w:val="%1.%2.%3.%4."/>
      <w:lvlJc w:val="left"/>
      <w:pPr>
        <w:ind w:left="1789" w:firstLine="709"/>
      </w:pPr>
    </w:lvl>
    <w:lvl w:ilvl="4">
      <w:start w:val="1"/>
      <w:numFmt w:val="decimal"/>
      <w:lvlText w:val="%1.%2.%3.%4.%5."/>
      <w:lvlJc w:val="left"/>
      <w:pPr>
        <w:ind w:left="1789" w:firstLine="709"/>
      </w:pPr>
    </w:lvl>
    <w:lvl w:ilvl="5">
      <w:start w:val="1"/>
      <w:numFmt w:val="decimal"/>
      <w:lvlText w:val="%1.%2.%3.%4.%5.%6."/>
      <w:lvlJc w:val="left"/>
      <w:pPr>
        <w:ind w:left="2149" w:firstLine="709"/>
      </w:pPr>
    </w:lvl>
    <w:lvl w:ilvl="6">
      <w:start w:val="1"/>
      <w:numFmt w:val="decimal"/>
      <w:lvlText w:val="%1.%2.%3.%4.%5.%6.%7."/>
      <w:lvlJc w:val="left"/>
      <w:pPr>
        <w:ind w:left="2149" w:firstLine="709"/>
      </w:pPr>
    </w:lvl>
    <w:lvl w:ilvl="7">
      <w:start w:val="1"/>
      <w:numFmt w:val="decimal"/>
      <w:lvlText w:val="%1.%2.%3.%4.%5.%6.%7.%8."/>
      <w:lvlJc w:val="left"/>
      <w:pPr>
        <w:ind w:left="2509" w:firstLine="709"/>
      </w:pPr>
    </w:lvl>
    <w:lvl w:ilvl="8">
      <w:start w:val="1"/>
      <w:numFmt w:val="decimal"/>
      <w:lvlText w:val="%1.%2.%3.%4.%5.%6.%7.%8.%9."/>
      <w:lvlJc w:val="left"/>
      <w:pPr>
        <w:ind w:left="2509" w:firstLine="709"/>
      </w:pPr>
    </w:lvl>
  </w:abstractNum>
  <w:abstractNum w:abstractNumId="8">
    <w:nsid w:val="7B997406"/>
    <w:multiLevelType w:val="multilevel"/>
    <w:tmpl w:val="98D6C010"/>
    <w:lvl w:ilvl="0">
      <w:start w:val="1"/>
      <w:numFmt w:val="bullet"/>
      <w:lvlText w:val="●"/>
      <w:lvlJc w:val="left"/>
      <w:pPr>
        <w:ind w:left="1429" w:firstLine="1069"/>
      </w:pPr>
      <w:rPr>
        <w:rFonts w:ascii="Arial" w:eastAsia="Arial" w:hAnsi="Arial" w:cs="Arial"/>
      </w:rPr>
    </w:lvl>
    <w:lvl w:ilvl="1">
      <w:start w:val="1"/>
      <w:numFmt w:val="bullet"/>
      <w:lvlText w:val="o"/>
      <w:lvlJc w:val="left"/>
      <w:pPr>
        <w:ind w:left="2149" w:firstLine="1789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869" w:firstLine="2509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3589" w:firstLine="3229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4309" w:firstLine="3949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5029" w:firstLine="4669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749" w:firstLine="5389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6469" w:firstLine="6109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7189" w:firstLine="6829"/>
      </w:pPr>
      <w:rPr>
        <w:rFonts w:ascii="Arial" w:eastAsia="Arial" w:hAnsi="Arial" w:cs="Arial"/>
      </w:r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8"/>
  </w:num>
  <w:num w:numId="5">
    <w:abstractNumId w:val="6"/>
  </w:num>
  <w:num w:numId="6">
    <w:abstractNumId w:val="2"/>
  </w:num>
  <w:num w:numId="7">
    <w:abstractNumId w:val="4"/>
  </w:num>
  <w:num w:numId="8">
    <w:abstractNumId w:val="1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D2D7B"/>
    <w:rsid w:val="000515AC"/>
    <w:rsid w:val="000C277A"/>
    <w:rsid w:val="000D2D7B"/>
    <w:rsid w:val="000D344E"/>
    <w:rsid w:val="001A2229"/>
    <w:rsid w:val="001A405F"/>
    <w:rsid w:val="002047B2"/>
    <w:rsid w:val="00242CE3"/>
    <w:rsid w:val="0024351F"/>
    <w:rsid w:val="002B0981"/>
    <w:rsid w:val="002B0DE2"/>
    <w:rsid w:val="00306EC3"/>
    <w:rsid w:val="00325459"/>
    <w:rsid w:val="00367437"/>
    <w:rsid w:val="003A6ABA"/>
    <w:rsid w:val="003E1A26"/>
    <w:rsid w:val="00417955"/>
    <w:rsid w:val="00476BEC"/>
    <w:rsid w:val="00477985"/>
    <w:rsid w:val="004E73F5"/>
    <w:rsid w:val="005E2654"/>
    <w:rsid w:val="00636385"/>
    <w:rsid w:val="006C4426"/>
    <w:rsid w:val="006D4C70"/>
    <w:rsid w:val="00750280"/>
    <w:rsid w:val="007E20BF"/>
    <w:rsid w:val="0087600E"/>
    <w:rsid w:val="008C4973"/>
    <w:rsid w:val="00A97C5A"/>
    <w:rsid w:val="00B5610F"/>
    <w:rsid w:val="00BA29FD"/>
    <w:rsid w:val="00BF741D"/>
    <w:rsid w:val="00C61FDA"/>
    <w:rsid w:val="00CB12E7"/>
    <w:rsid w:val="00D22BBC"/>
    <w:rsid w:val="00D62DB5"/>
    <w:rsid w:val="00DD3DE6"/>
    <w:rsid w:val="00F658E7"/>
    <w:rsid w:val="00FC1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PT Serif" w:eastAsia="PT Serif" w:hAnsi="PT Serif" w:cs="PT Serif"/>
        <w:color w:val="000000"/>
        <w:sz w:val="26"/>
        <w:szCs w:val="26"/>
        <w:lang w:val="ru-RU" w:eastAsia="ru-RU" w:bidi="ar-SA"/>
      </w:rPr>
    </w:rPrDefault>
    <w:pPrDefault>
      <w:pPr>
        <w:widowControl w:val="0"/>
        <w:spacing w:after="200" w:line="312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10"/>
    <w:next w:val="10"/>
    <w:rsid w:val="000D2D7B"/>
    <w:pPr>
      <w:keepNext/>
      <w:keepLines/>
      <w:spacing w:after="360"/>
      <w:jc w:val="center"/>
      <w:outlineLvl w:val="0"/>
    </w:pPr>
    <w:rPr>
      <w:b/>
      <w:sz w:val="32"/>
      <w:szCs w:val="32"/>
    </w:rPr>
  </w:style>
  <w:style w:type="paragraph" w:styleId="2">
    <w:name w:val="heading 2"/>
    <w:basedOn w:val="10"/>
    <w:next w:val="10"/>
    <w:rsid w:val="000D2D7B"/>
    <w:pPr>
      <w:keepNext/>
      <w:keepLines/>
      <w:spacing w:after="240"/>
      <w:jc w:val="left"/>
      <w:outlineLvl w:val="1"/>
    </w:pPr>
    <w:rPr>
      <w:b/>
    </w:rPr>
  </w:style>
  <w:style w:type="paragraph" w:styleId="3">
    <w:name w:val="heading 3"/>
    <w:basedOn w:val="10"/>
    <w:next w:val="10"/>
    <w:rsid w:val="000D2D7B"/>
    <w:pPr>
      <w:keepNext/>
      <w:keepLines/>
      <w:spacing w:before="200" w:after="0"/>
      <w:outlineLvl w:val="2"/>
    </w:pPr>
    <w:rPr>
      <w:rFonts w:ascii="Calibri" w:eastAsia="Calibri" w:hAnsi="Calibri" w:cs="Calibri"/>
      <w:b/>
      <w:color w:val="5B9BD5"/>
    </w:rPr>
  </w:style>
  <w:style w:type="paragraph" w:styleId="4">
    <w:name w:val="heading 4"/>
    <w:basedOn w:val="10"/>
    <w:next w:val="10"/>
    <w:rsid w:val="000D2D7B"/>
    <w:pPr>
      <w:keepNext/>
      <w:keepLines/>
      <w:spacing w:before="200" w:after="0"/>
      <w:outlineLvl w:val="3"/>
    </w:pPr>
    <w:rPr>
      <w:rFonts w:ascii="Calibri" w:eastAsia="Calibri" w:hAnsi="Calibri" w:cs="Calibri"/>
      <w:b/>
      <w:i/>
      <w:color w:val="5B9BD5"/>
    </w:rPr>
  </w:style>
  <w:style w:type="paragraph" w:styleId="5">
    <w:name w:val="heading 5"/>
    <w:basedOn w:val="10"/>
    <w:next w:val="10"/>
    <w:rsid w:val="000D2D7B"/>
    <w:pPr>
      <w:keepNext/>
      <w:keepLines/>
      <w:spacing w:before="200" w:after="0"/>
      <w:outlineLvl w:val="4"/>
    </w:pPr>
    <w:rPr>
      <w:rFonts w:ascii="Calibri" w:eastAsia="Calibri" w:hAnsi="Calibri" w:cs="Calibri"/>
      <w:color w:val="1E4D78"/>
    </w:rPr>
  </w:style>
  <w:style w:type="paragraph" w:styleId="6">
    <w:name w:val="heading 6"/>
    <w:basedOn w:val="10"/>
    <w:next w:val="10"/>
    <w:rsid w:val="000D2D7B"/>
    <w:pPr>
      <w:keepNext/>
      <w:keepLines/>
      <w:spacing w:before="200" w:after="0"/>
      <w:outlineLvl w:val="5"/>
    </w:pPr>
    <w:rPr>
      <w:rFonts w:ascii="Calibri" w:eastAsia="Calibri" w:hAnsi="Calibri" w:cs="Calibri"/>
      <w:i/>
      <w:color w:val="1E4D7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0D2D7B"/>
  </w:style>
  <w:style w:type="table" w:customStyle="1" w:styleId="TableNormal">
    <w:name w:val="Table Normal"/>
    <w:rsid w:val="000D2D7B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10"/>
    <w:next w:val="10"/>
    <w:rsid w:val="000D2D7B"/>
    <w:pPr>
      <w:pBdr>
        <w:bottom w:val="single" w:sz="8" w:space="4" w:color="5B9BD5"/>
      </w:pBdr>
      <w:spacing w:after="300" w:line="240" w:lineRule="auto"/>
    </w:pPr>
    <w:rPr>
      <w:rFonts w:ascii="Calibri" w:eastAsia="Calibri" w:hAnsi="Calibri" w:cs="Calibri"/>
      <w:color w:val="323E4F"/>
      <w:sz w:val="52"/>
      <w:szCs w:val="52"/>
    </w:rPr>
  </w:style>
  <w:style w:type="paragraph" w:styleId="a4">
    <w:name w:val="Subtitle"/>
    <w:basedOn w:val="10"/>
    <w:next w:val="10"/>
    <w:rsid w:val="000D2D7B"/>
    <w:rPr>
      <w:rFonts w:ascii="Calibri" w:eastAsia="Calibri" w:hAnsi="Calibri" w:cs="Calibri"/>
      <w:i/>
      <w:color w:val="5B9BD5"/>
      <w:sz w:val="24"/>
      <w:szCs w:val="24"/>
    </w:rPr>
  </w:style>
  <w:style w:type="table" w:customStyle="1" w:styleId="a5">
    <w:basedOn w:val="TableNormal"/>
    <w:rsid w:val="000D2D7B"/>
    <w:pPr>
      <w:spacing w:after="0" w:line="240" w:lineRule="auto"/>
      <w:contextualSpacing/>
    </w:p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6">
    <w:basedOn w:val="TableNormal"/>
    <w:rsid w:val="000D2D7B"/>
    <w:pPr>
      <w:spacing w:after="0" w:line="240" w:lineRule="auto"/>
      <w:contextualSpacing/>
    </w:p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7">
    <w:basedOn w:val="TableNormal"/>
    <w:rsid w:val="000D2D7B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3A6A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A6ABA"/>
    <w:rPr>
      <w:rFonts w:ascii="Tahoma" w:hAnsi="Tahoma" w:cs="Tahoma"/>
      <w:sz w:val="16"/>
      <w:szCs w:val="16"/>
    </w:rPr>
  </w:style>
  <w:style w:type="paragraph" w:styleId="aa">
    <w:name w:val="caption"/>
    <w:basedOn w:val="a"/>
    <w:next w:val="a"/>
    <w:uiPriority w:val="35"/>
    <w:unhideWhenUsed/>
    <w:qFormat/>
    <w:rsid w:val="003A6ABA"/>
    <w:pPr>
      <w:widowControl/>
      <w:spacing w:line="240" w:lineRule="auto"/>
      <w:ind w:firstLine="0"/>
      <w:jc w:val="left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3A6ABA"/>
    <w:pPr>
      <w:spacing w:after="100"/>
    </w:pPr>
  </w:style>
  <w:style w:type="paragraph" w:styleId="20">
    <w:name w:val="toc 2"/>
    <w:basedOn w:val="a"/>
    <w:next w:val="a"/>
    <w:autoRedefine/>
    <w:uiPriority w:val="39"/>
    <w:unhideWhenUsed/>
    <w:rsid w:val="003A6ABA"/>
    <w:pPr>
      <w:spacing w:after="100"/>
      <w:ind w:left="260"/>
    </w:pPr>
  </w:style>
  <w:style w:type="character" w:styleId="ab">
    <w:name w:val="Hyperlink"/>
    <w:basedOn w:val="a0"/>
    <w:uiPriority w:val="99"/>
    <w:unhideWhenUsed/>
    <w:rsid w:val="003A6ABA"/>
    <w:rPr>
      <w:color w:val="0000FF" w:themeColor="hyperlink"/>
      <w:u w:val="single"/>
    </w:rPr>
  </w:style>
  <w:style w:type="table" w:styleId="ac">
    <w:name w:val="Table Grid"/>
    <w:basedOn w:val="a1"/>
    <w:uiPriority w:val="59"/>
    <w:rsid w:val="003674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image" Target="media/image22.png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42" Type="http://schemas.openxmlformats.org/officeDocument/2006/relationships/image" Target="media/image25.jpeg"/><Relationship Id="rId47" Type="http://schemas.openxmlformats.org/officeDocument/2006/relationships/image" Target="media/image30.pn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9.jpe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image" Target="media/image14.wmf"/><Relationship Id="rId41" Type="http://schemas.openxmlformats.org/officeDocument/2006/relationships/image" Target="media/image24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jpeg"/><Relationship Id="rId40" Type="http://schemas.openxmlformats.org/officeDocument/2006/relationships/image" Target="media/image23.jpeg"/><Relationship Id="rId45" Type="http://schemas.openxmlformats.org/officeDocument/2006/relationships/image" Target="media/image28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png"/><Relationship Id="rId49" Type="http://schemas.openxmlformats.org/officeDocument/2006/relationships/image" Target="media/image32.png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image" Target="media/image15.wmf"/><Relationship Id="rId44" Type="http://schemas.openxmlformats.org/officeDocument/2006/relationships/image" Target="media/image27.jpe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jpeg"/><Relationship Id="rId43" Type="http://schemas.openxmlformats.org/officeDocument/2006/relationships/image" Target="media/image26.jpeg"/><Relationship Id="rId48" Type="http://schemas.openxmlformats.org/officeDocument/2006/relationships/image" Target="media/image31.png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6</TotalTime>
  <Pages>31</Pages>
  <Words>4201</Words>
  <Characters>23952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Артем</cp:lastModifiedBy>
  <cp:revision>26</cp:revision>
  <dcterms:created xsi:type="dcterms:W3CDTF">2017-05-31T09:27:00Z</dcterms:created>
  <dcterms:modified xsi:type="dcterms:W3CDTF">2017-06-03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